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DD6A01" w14:textId="1EA939AE" w:rsidR="00D609D3" w:rsidRPr="00591217" w:rsidRDefault="00D609D3" w:rsidP="00591217">
      <w:pPr>
        <w:pStyle w:val="1"/>
      </w:pPr>
      <w:r w:rsidRPr="00591217">
        <w:rPr>
          <w:rFonts w:hint="eastAsia"/>
        </w:rPr>
        <w:t>第八章</w:t>
      </w:r>
      <w:r w:rsidRPr="00591217">
        <w:t xml:space="preserve">  </w:t>
      </w:r>
      <w:r w:rsidRPr="00591217">
        <w:rPr>
          <w:rFonts w:hint="eastAsia"/>
        </w:rPr>
        <w:t>三相电路</w:t>
      </w:r>
    </w:p>
    <w:p w14:paraId="4C3883ED" w14:textId="1E20ABF7" w:rsidR="00D609D3" w:rsidRPr="00591217" w:rsidRDefault="00591217" w:rsidP="00591217">
      <w:pPr>
        <w:pStyle w:val="2"/>
      </w:pPr>
      <w:r w:rsidRPr="00591217">
        <w:rPr>
          <w:rFonts w:hint="eastAsia"/>
        </w:rPr>
        <w:t>8.</w:t>
      </w:r>
      <w:r w:rsidR="00D609D3" w:rsidRPr="00591217">
        <w:t>1</w:t>
      </w:r>
      <w:r w:rsidRPr="00591217">
        <w:t xml:space="preserve"> </w:t>
      </w:r>
      <w:r w:rsidR="00D609D3" w:rsidRPr="00591217">
        <w:rPr>
          <w:rFonts w:hint="eastAsia"/>
        </w:rPr>
        <w:t>三相电路概述</w:t>
      </w:r>
    </w:p>
    <w:p w14:paraId="2F29F397" w14:textId="0E9E1549" w:rsidR="00D609D3" w:rsidRPr="00D609D3" w:rsidRDefault="00D609D3" w:rsidP="00591217">
      <w:pPr>
        <w:spacing w:after="156"/>
        <w:ind w:firstLine="420"/>
      </w:pPr>
      <w:r w:rsidRPr="00D609D3">
        <w:t>世界各国目前的电力系统中电能的生产、传输和供电方式绝大多数都采用三相制。</w:t>
      </w:r>
    </w:p>
    <w:p w14:paraId="6FCCE0B6" w14:textId="06AAB725" w:rsidR="00D609D3" w:rsidRPr="00D609D3" w:rsidRDefault="00D609D3" w:rsidP="00591217">
      <w:pPr>
        <w:spacing w:after="156"/>
        <w:ind w:firstLine="422"/>
      </w:pPr>
      <w:r w:rsidRPr="00D609D3">
        <w:rPr>
          <w:b/>
          <w:bCs/>
        </w:rPr>
        <w:t>三相电力系统的组成</w:t>
      </w:r>
      <w:r w:rsidRPr="00D609D3">
        <w:t>:</w:t>
      </w:r>
      <w:r w:rsidRPr="00D609D3">
        <w:tab/>
      </w:r>
      <w:r w:rsidRPr="00D609D3">
        <w:t>三相电源</w:t>
      </w:r>
      <w:r>
        <w:rPr>
          <w:rFonts w:hint="eastAsia"/>
        </w:rPr>
        <w:t>、</w:t>
      </w:r>
      <w:r w:rsidRPr="00D609D3">
        <w:t>三相负载</w:t>
      </w:r>
      <w:r>
        <w:rPr>
          <w:rFonts w:hint="eastAsia"/>
        </w:rPr>
        <w:t>、</w:t>
      </w:r>
      <w:r w:rsidRPr="00D609D3">
        <w:t>三相输电线路</w:t>
      </w:r>
      <w:r>
        <w:rPr>
          <w:rFonts w:hint="eastAsia"/>
        </w:rPr>
        <w:t>。</w:t>
      </w:r>
    </w:p>
    <w:p w14:paraId="21D591DE" w14:textId="5EFB0549" w:rsidR="00D609D3" w:rsidRPr="00591217" w:rsidRDefault="00591217" w:rsidP="00591217">
      <w:pPr>
        <w:pStyle w:val="3"/>
      </w:pPr>
      <w:r w:rsidRPr="00591217">
        <w:t xml:space="preserve">8.1.1 </w:t>
      </w:r>
      <w:r w:rsidR="00D609D3" w:rsidRPr="00591217">
        <w:rPr>
          <w:rFonts w:hint="eastAsia"/>
        </w:rPr>
        <w:t>三相电源概念</w:t>
      </w:r>
    </w:p>
    <w:p w14:paraId="1949ACEB" w14:textId="4C2D5A00" w:rsidR="00D609D3" w:rsidRPr="00591217" w:rsidRDefault="00591217" w:rsidP="00591217">
      <w:pPr>
        <w:pStyle w:val="4"/>
      </w:pPr>
      <w:r w:rsidRPr="00591217">
        <w:t xml:space="preserve">8.1.1.1 </w:t>
      </w:r>
      <w:r w:rsidR="00D609D3" w:rsidRPr="00591217">
        <w:rPr>
          <w:rFonts w:hint="eastAsia"/>
        </w:rPr>
        <w:t>三相电源与对称三相电源</w:t>
      </w:r>
    </w:p>
    <w:p w14:paraId="3A7B80D9" w14:textId="7B654DE9" w:rsidR="00D609D3" w:rsidRPr="00D609D3" w:rsidRDefault="00D609D3" w:rsidP="00591217">
      <w:pPr>
        <w:spacing w:after="156"/>
        <w:ind w:firstLine="422"/>
      </w:pPr>
      <w:r w:rsidRPr="00D609D3">
        <w:rPr>
          <w:b/>
          <w:bCs/>
        </w:rPr>
        <w:t>三相电源</w:t>
      </w:r>
      <w:r w:rsidR="00591217">
        <w:rPr>
          <w:rFonts w:hint="eastAsia"/>
        </w:rPr>
        <w:t>：</w:t>
      </w:r>
      <w:r w:rsidRPr="00D609D3">
        <w:t>按照正弦规律变化、频率相同、相位各不相同的三个电源。</w:t>
      </w:r>
    </w:p>
    <w:p w14:paraId="2F0AD7A1" w14:textId="3432F5EE" w:rsidR="00D609D3" w:rsidRPr="00D609D3" w:rsidRDefault="00D609D3" w:rsidP="00591217">
      <w:pPr>
        <w:spacing w:after="156"/>
        <w:ind w:firstLine="422"/>
      </w:pPr>
      <w:r w:rsidRPr="00D609D3">
        <w:rPr>
          <w:b/>
          <w:bCs/>
        </w:rPr>
        <w:t>一相（</w:t>
      </w:r>
      <w:r w:rsidR="00591217">
        <w:rPr>
          <w:rFonts w:hint="eastAsia"/>
          <w:b/>
          <w:bCs/>
        </w:rPr>
        <w:t>P</w:t>
      </w:r>
      <w:r w:rsidRPr="00D609D3">
        <w:rPr>
          <w:b/>
          <w:bCs/>
        </w:rPr>
        <w:t>hase</w:t>
      </w:r>
      <w:r w:rsidRPr="00D609D3">
        <w:rPr>
          <w:b/>
          <w:bCs/>
        </w:rPr>
        <w:t>）</w:t>
      </w:r>
      <w:r w:rsidR="00591217">
        <w:rPr>
          <w:rFonts w:hint="eastAsia"/>
        </w:rPr>
        <w:t>：</w:t>
      </w:r>
      <w:r w:rsidRPr="00D609D3">
        <w:t>三相电源中的每一个电源。</w:t>
      </w:r>
    </w:p>
    <w:p w14:paraId="4DFF0A50" w14:textId="3586A294" w:rsidR="00D609D3" w:rsidRDefault="00D609D3" w:rsidP="00591217">
      <w:pPr>
        <w:spacing w:after="156"/>
        <w:ind w:firstLine="422"/>
      </w:pPr>
      <w:r w:rsidRPr="00D609D3">
        <w:rPr>
          <w:b/>
          <w:bCs/>
        </w:rPr>
        <w:t>相电压</w:t>
      </w:r>
      <w:r w:rsidR="00591217">
        <w:rPr>
          <w:rFonts w:hint="eastAsia"/>
        </w:rPr>
        <w:t>：</w:t>
      </w:r>
      <w:r w:rsidRPr="00D609D3">
        <w:t>每相电源的端电压。</w:t>
      </w:r>
    </w:p>
    <w:p w14:paraId="0917C8A8" w14:textId="03D8BA21" w:rsidR="00591217" w:rsidRPr="00D609D3" w:rsidRDefault="00591217" w:rsidP="00591217">
      <w:pPr>
        <w:spacing w:afterLines="0" w:after="0"/>
        <w:ind w:firstLine="420"/>
        <w:contextualSpacing/>
        <w:mirrorIndents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C693E95" wp14:editId="5C92B59D">
                <wp:extent cx="1650365" cy="1660525"/>
                <wp:effectExtent l="0" t="0" r="83185" b="53975"/>
                <wp:docPr id="1053" name="画布 10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1041" name="Line 116"/>
                        <wps:cNvCnPr/>
                        <wps:spPr bwMode="auto">
                          <a:xfrm>
                            <a:off x="684397" y="899539"/>
                            <a:ext cx="966693" cy="18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2" name="Line 117"/>
                        <wps:cNvCnPr/>
                        <wps:spPr bwMode="auto">
                          <a:xfrm flipH="1" flipV="1">
                            <a:off x="258830" y="130306"/>
                            <a:ext cx="425566" cy="769232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3" name="Line 118"/>
                        <wps:cNvCnPr/>
                        <wps:spPr bwMode="auto">
                          <a:xfrm flipH="1">
                            <a:off x="236196" y="899402"/>
                            <a:ext cx="448103" cy="762056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44" name="图片 1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75225" y="914400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5" name="图片 1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431" y="1190401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6" name="图片 10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2022" y="76928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7" name="图片 10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4629" y="477163"/>
                            <a:ext cx="258750" cy="1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8" name="图片 1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4620" y="1101115"/>
                            <a:ext cx="258750" cy="1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9" name="图片 1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2678" y="767916"/>
                            <a:ext cx="258750" cy="1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050" name="弧形 1050"/>
                        <wps:cNvSpPr/>
                        <wps:spPr>
                          <a:xfrm>
                            <a:off x="544720" y="754550"/>
                            <a:ext cx="303027" cy="307817"/>
                          </a:xfrm>
                          <a:prstGeom prst="arc">
                            <a:avLst>
                              <a:gd name="adj1" fmla="val 14472631"/>
                              <a:gd name="adj2" fmla="val 0"/>
                            </a:avLst>
                          </a:prstGeom>
                          <a:ln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1" name="弧形 1051"/>
                        <wps:cNvSpPr/>
                        <wps:spPr>
                          <a:xfrm>
                            <a:off x="552958" y="753117"/>
                            <a:ext cx="302895" cy="307340"/>
                          </a:xfrm>
                          <a:prstGeom prst="arc">
                            <a:avLst>
                              <a:gd name="adj1" fmla="val 21289942"/>
                              <a:gd name="adj2" fmla="val 7885127"/>
                            </a:avLst>
                          </a:prstGeom>
                          <a:ln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2" name="弧形 1052"/>
                        <wps:cNvSpPr/>
                        <wps:spPr>
                          <a:xfrm>
                            <a:off x="552818" y="753000"/>
                            <a:ext cx="302895" cy="307340"/>
                          </a:xfrm>
                          <a:prstGeom prst="arc">
                            <a:avLst>
                              <a:gd name="adj1" fmla="val 7605420"/>
                              <a:gd name="adj2" fmla="val 14261173"/>
                            </a:avLst>
                          </a:prstGeom>
                          <a:ln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FC561D" id="画布 1053" o:spid="_x0000_s1026" editas="canvas" style="width:129.95pt;height:130.75pt;mso-position-horizontal-relative:char;mso-position-vertical-relative:line" coordsize="16503,16605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503;height:16605;visibility:visible;mso-wrap-style:square" filled="t">
                  <v:fill o:detectmouseclick="t"/>
                  <v:path o:connecttype="none"/>
                </v:shape>
                <v:line id="Line 116" o:spid="_x0000_s1028" style="position:absolute;visibility:visible;mso-wrap-style:square" from="6843,8995" to="16510,8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" strokecolor="black [3200]" strokeweight=".5pt">
                  <v:stroke endarrow="block" joinstyle="miter"/>
                </v:line>
                <v:line id="Line 117" o:spid="_x0000_s1029" style="position:absolute;flip:x y;visibility:visible;mso-wrap-style:square" from="2588,1303" to="6843,8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" strokecolor="black [3200]" strokeweight=".5pt">
                  <v:stroke endarrow="block" joinstyle="miter"/>
                </v:line>
                <v:line id="Line 118" o:spid="_x0000_s1030" style="position:absolute;flip:x;visibility:visible;mso-wrap-style:square" from="2361,8994" to="6842,1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" strokecolor="black [3200]" strokeweight=".5pt">
                  <v:stroke endarrow="block" joinstyle="miter"/>
                </v:line>
                <v:shape id="图片 1044" o:spid="_x0000_s1031" type="#_x0000_t75" style="position:absolute;left:13752;top:9144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">
                  <v:imagedata r:id="rId14" o:title=""/>
                </v:shape>
                <v:shape id="图片 1045" o:spid="_x0000_s1032" type="#_x0000_t75" style="position:absolute;left:824;top:11904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">
                  <v:imagedata r:id="rId15" o:title=""/>
                </v:shape>
                <v:shape id="图片 1046" o:spid="_x0000_s1033" type="#_x0000_t75" style="position:absolute;left:4320;top:769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">
                  <v:imagedata r:id="rId16" o:title=""/>
                </v:shape>
                <v:shape id="图片 1047" o:spid="_x0000_s1034" type="#_x0000_t75" style="position:absolute;left:7246;top:4771;width:2587;height:18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" fillcolor="#4472c4 [3204]" strokecolor="black [3213]">
                  <v:imagedata r:id="rId17" o:title=""/>
                  <v:shadow color="#e7e6e6 [3214]"/>
                </v:shape>
                <v:shape id="图片 1048" o:spid="_x0000_s1035" type="#_x0000_t75" style="position:absolute;left:7246;top:11011;width:2587;height:18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" fillcolor="#4472c4 [3204]" strokecolor="black [3213]">
                  <v:imagedata r:id="rId18" o:title=""/>
                  <v:shadow color="#e7e6e6 [3214]"/>
                </v:shape>
                <v:shape id="图片 1049" o:spid="_x0000_s1036" type="#_x0000_t75" style="position:absolute;left:2426;top:7679;width:2588;height:18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" fillcolor="#4472c4 [3204]" strokecolor="black [3213]">
                  <v:imagedata r:id="rId19" o:title=""/>
                  <v:shadow color="#e7e6e6 [3214]"/>
                </v:shape>
                <v:shape id="弧形 1050" o:spid="_x0000_s1037" style="position:absolute;left:5447;top:7545;width:3030;height:3078;visibility:visible;mso-wrap-style:square;v-text-anchor:middle" coordsize="303027,307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" path="m77665,19520nsc125072,-7361,183013,-6421,229551,21984v45590,27827,73477,77898,73477,131925l151514,153909,77665,19520xem77665,19520nfc125072,-7361,183013,-6421,229551,21984v45590,27827,73477,77898,73477,131925e" filled="f" strokecolor="black [3200]" strokeweight=".5pt">
                  <v:stroke startarrow="block" startarrowwidth="narrow" endarrow="block" endarrowwidth="narrow" joinstyle="miter"/>
                  <v:path arrowok="t" o:connecttype="custom" o:connectlocs="77665,19520;229551,21984;303028,153909" o:connectangles="0,0,0"/>
                </v:shape>
                <v:shape id="弧形 1051" o:spid="_x0000_s1038" style="position:absolute;left:5529;top:7531;width:3029;height:3073;visibility:visible;mso-wrap-style:square;v-text-anchor:middle" coordsize="302895,307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" path="m302297,140028nsc307768,202307,275504,261740,220703,290332,164903,319446,97188,310631,50437,268169l151448,153670,302297,140028xem302297,140028nfc307768,202307,275504,261740,220703,290332,164903,319446,97188,310631,50437,268169e" filled="f" strokecolor="black [3200]" strokeweight=".5pt">
                  <v:stroke startarrow="block" startarrowwidth="narrow" endarrow="block" endarrowwidth="narrow" joinstyle="miter"/>
                  <v:path arrowok="t" o:connecttype="custom" o:connectlocs="302297,140028;220703,290332;50437,268169" o:connectangles="0,0,0"/>
                </v:shape>
                <v:shape id="弧形 1052" o:spid="_x0000_s1039" style="position:absolute;left:5528;top:7530;width:3029;height:3073;visibility:visible;mso-wrap-style:square;v-text-anchor:middle" coordsize="302895,307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" path="m59971,276141nsc20567,245839,-1779,197929,110,147799,2002,97586,27969,51484,69647,24343r81801,129327l59971,276141xem59971,276141nfc20567,245839,-1779,197929,110,147799,2002,97586,27969,51484,69647,24343e" filled="f" strokecolor="black [3200]" strokeweight=".5pt">
                  <v:stroke startarrow="block" startarrowwidth="narrow" endarrow="block" endarrowwidth="narrow" joinstyle="miter"/>
                  <v:path arrowok="t" o:connecttype="custom" o:connectlocs="59971,276141;110,147799;69647,24343" o:connectangles="0,0,0"/>
                </v:shape>
                <w10:anchorlock/>
              </v:group>
            </w:pict>
          </mc:Fallback>
        </mc:AlternateContent>
      </w:r>
    </w:p>
    <w:p w14:paraId="45FC1853" w14:textId="77777777" w:rsidR="00A6096D" w:rsidRDefault="00D609D3" w:rsidP="00A6096D">
      <w:pPr>
        <w:spacing w:after="156"/>
        <w:ind w:firstLine="420"/>
      </w:pPr>
      <w:r w:rsidRPr="00D609D3">
        <w:t>设</w:t>
      </w:r>
    </w:p>
    <w:p w14:paraId="3BC672DA" w14:textId="4BEA6AD6" w:rsidR="00D609D3" w:rsidRPr="00D609D3" w:rsidRDefault="00A6096D" w:rsidP="00A6096D">
      <w:pPr>
        <w:spacing w:after="156"/>
        <w:ind w:left="2" w:firstLine="420"/>
        <w:jc w:val="center"/>
      </w:pPr>
      <w:r w:rsidRPr="00A6096D">
        <w:rPr>
          <w:position w:val="-60"/>
        </w:rPr>
        <w:object w:dxaOrig="2520" w:dyaOrig="1320" w14:anchorId="1CC56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1pt;height:66.15pt" o:ole="">
            <v:imagedata r:id="rId20" o:title=""/>
          </v:shape>
          <o:OLEObject Type="Embed" ProgID="Equation.DSMT4" ShapeID="_x0000_i1025" DrawAspect="Content" ObjectID="_1638206858" r:id="rId21"/>
        </w:object>
      </w:r>
    </w:p>
    <w:p w14:paraId="12ACE10C" w14:textId="77777777" w:rsidR="00D609D3" w:rsidRPr="00D609D3" w:rsidRDefault="00D609D3" w:rsidP="00591217">
      <w:pPr>
        <w:spacing w:after="156"/>
        <w:ind w:firstLine="422"/>
      </w:pPr>
      <w:r w:rsidRPr="00D609D3">
        <w:rPr>
          <w:b/>
          <w:bCs/>
        </w:rPr>
        <w:t>对称三相电源</w:t>
      </w:r>
      <w:r w:rsidRPr="00D609D3">
        <w:t>──</w:t>
      </w:r>
      <w:r w:rsidRPr="00D609D3">
        <w:t>频率相同、振幅相等，相位彼此差</w:t>
      </w:r>
      <w:r w:rsidRPr="00D609D3">
        <w:t>120</w:t>
      </w:r>
      <w:r w:rsidRPr="00D609D3">
        <w:sym w:font="Symbol" w:char="F0B0"/>
      </w:r>
      <w:r w:rsidRPr="00D609D3">
        <w:t>的三相电源。</w:t>
      </w:r>
    </w:p>
    <w:p w14:paraId="0D424169" w14:textId="7614D8F8" w:rsidR="00D609D3" w:rsidRDefault="00D609D3" w:rsidP="00591217">
      <w:pPr>
        <w:spacing w:after="156"/>
        <w:ind w:firstLine="420"/>
      </w:pPr>
      <w:r w:rsidRPr="00D609D3">
        <w:t>对称三相电源相电压的</w:t>
      </w:r>
      <w:r w:rsidRPr="00D609D3">
        <w:rPr>
          <w:b/>
          <w:bCs/>
        </w:rPr>
        <w:t>时域式</w:t>
      </w:r>
      <w:r w:rsidRPr="00D609D3">
        <w:t>：</w:t>
      </w:r>
    </w:p>
    <w:p w14:paraId="18D4AAB1" w14:textId="67E15CAD" w:rsidR="00A6096D" w:rsidRPr="00D609D3" w:rsidRDefault="00A6096D" w:rsidP="00A6096D">
      <w:pPr>
        <w:spacing w:after="156"/>
        <w:ind w:firstLine="420"/>
        <w:jc w:val="center"/>
      </w:pPr>
      <w:r w:rsidRPr="00A6096D">
        <w:rPr>
          <w:position w:val="-60"/>
        </w:rPr>
        <w:object w:dxaOrig="2540" w:dyaOrig="1320" w14:anchorId="31A500DF">
          <v:shape id="_x0000_i1026" type="#_x0000_t75" style="width:126.95pt;height:66.15pt" o:ole="">
            <v:imagedata r:id="rId22" o:title=""/>
          </v:shape>
          <o:OLEObject Type="Embed" ProgID="Equation.DSMT4" ShapeID="_x0000_i1026" DrawAspect="Content" ObjectID="_1638206859" r:id="rId23"/>
        </w:object>
      </w:r>
    </w:p>
    <w:p w14:paraId="4B1B27ED" w14:textId="77777777" w:rsidR="00A6096D" w:rsidRDefault="00D609D3" w:rsidP="00591217">
      <w:pPr>
        <w:spacing w:afterLines="0" w:after="0"/>
        <w:ind w:firstLine="422"/>
        <w:contextualSpacing/>
        <w:mirrorIndents/>
        <w:rPr>
          <w:rFonts w:cs="Times New Roman"/>
          <w:b/>
          <w:bCs/>
          <w:color w:val="000000" w:themeColor="text1"/>
          <w:szCs w:val="21"/>
        </w:rPr>
      </w:pPr>
      <w:r w:rsidRPr="00D609D3">
        <w:rPr>
          <w:rFonts w:cs="Times New Roman"/>
          <w:b/>
          <w:bCs/>
          <w:color w:val="000000" w:themeColor="text1"/>
          <w:szCs w:val="21"/>
        </w:rPr>
        <w:t>相量式：</w:t>
      </w:r>
    </w:p>
    <w:p w14:paraId="4D90B826" w14:textId="0F5A9F9D" w:rsidR="00D609D3" w:rsidRPr="00D609D3" w:rsidRDefault="00A6096D" w:rsidP="00A6096D">
      <w:pPr>
        <w:spacing w:afterLines="0" w:after="0"/>
        <w:ind w:firstLineChars="0" w:firstLine="0"/>
        <w:contextualSpacing/>
        <w:mirrorIndents/>
        <w:jc w:val="center"/>
        <w:rPr>
          <w:rFonts w:cs="Times New Roman"/>
          <w:color w:val="000000" w:themeColor="text1"/>
          <w:szCs w:val="21"/>
        </w:rPr>
      </w:pPr>
      <w:r w:rsidRPr="00A6096D">
        <w:rPr>
          <w:rFonts w:cs="Times New Roman"/>
          <w:color w:val="000000" w:themeColor="text1"/>
          <w:position w:val="-78"/>
          <w:szCs w:val="21"/>
        </w:rPr>
        <w:object w:dxaOrig="2560" w:dyaOrig="1680" w14:anchorId="23B62BD7">
          <v:shape id="_x0000_i1027" type="#_x0000_t75" style="width:128.2pt;height:83.65pt" o:ole="">
            <v:imagedata r:id="rId24" o:title=""/>
          </v:shape>
          <o:OLEObject Type="Embed" ProgID="Equation.DSMT4" ShapeID="_x0000_i1027" DrawAspect="Content" ObjectID="_1638206860" r:id="rId25"/>
        </w:object>
      </w:r>
      <w:r>
        <w:rPr>
          <w:rFonts w:cs="Times New Roman" w:hint="eastAsia"/>
          <w:color w:val="000000" w:themeColor="text1"/>
          <w:szCs w:val="21"/>
        </w:rPr>
        <w:t>，其中</w:t>
      </w:r>
      <w:r w:rsidRPr="00A6096D">
        <w:rPr>
          <w:rFonts w:cs="Times New Roman"/>
          <w:color w:val="000000" w:themeColor="text1"/>
          <w:position w:val="-6"/>
          <w:szCs w:val="21"/>
        </w:rPr>
        <w:object w:dxaOrig="1140" w:dyaOrig="279" w14:anchorId="2DCD4195">
          <v:shape id="_x0000_i1028" type="#_x0000_t75" style="width:57pt;height:14.15pt" o:ole="">
            <v:imagedata r:id="rId26" o:title=""/>
          </v:shape>
          <o:OLEObject Type="Embed" ProgID="Equation.DSMT4" ShapeID="_x0000_i1028" DrawAspect="Content" ObjectID="_1638206861" r:id="rId27"/>
        </w:object>
      </w:r>
      <w:r>
        <w:rPr>
          <w:rFonts w:cs="Times New Roman" w:hint="eastAsia"/>
          <w:color w:val="000000" w:themeColor="text1"/>
          <w:szCs w:val="21"/>
        </w:rPr>
        <w:t>，为</w:t>
      </w:r>
      <w:r w:rsidR="00D609D3" w:rsidRPr="00D609D3">
        <w:rPr>
          <w:rFonts w:cs="Times New Roman"/>
          <w:b/>
          <w:bCs/>
          <w:color w:val="000000" w:themeColor="text1"/>
          <w:szCs w:val="21"/>
        </w:rPr>
        <w:t>单位相量算子</w:t>
      </w:r>
    </w:p>
    <w:p w14:paraId="3B802110" w14:textId="692904B4" w:rsidR="00D609D3" w:rsidRPr="00D609D3" w:rsidRDefault="00A6096D" w:rsidP="00A6096D">
      <w:pPr>
        <w:pStyle w:val="4"/>
      </w:pPr>
      <w:r>
        <w:rPr>
          <w:rFonts w:hint="eastAsia"/>
        </w:rPr>
        <w:t>8.1.1</w:t>
      </w:r>
      <w:r w:rsidR="00D609D3" w:rsidRPr="00D609D3">
        <w:t>.</w:t>
      </w:r>
      <w:r>
        <w:rPr>
          <w:rFonts w:hint="eastAsia"/>
        </w:rPr>
        <w:t>2</w:t>
      </w:r>
      <w:r w:rsidR="00D609D3" w:rsidRPr="00D609D3">
        <w:t xml:space="preserve"> </w:t>
      </w:r>
      <w:r w:rsidR="00D609D3" w:rsidRPr="00D609D3">
        <w:t>相序</w:t>
      </w:r>
    </w:p>
    <w:p w14:paraId="3D8147AB" w14:textId="2D0EE3DE" w:rsidR="00D609D3" w:rsidRPr="00D609D3" w:rsidRDefault="00D609D3" w:rsidP="00A6096D">
      <w:pPr>
        <w:spacing w:after="156"/>
        <w:ind w:firstLine="422"/>
      </w:pPr>
      <w:r w:rsidRPr="00D609D3">
        <w:rPr>
          <w:b/>
          <w:bCs/>
        </w:rPr>
        <w:t>相序</w:t>
      </w:r>
      <w:r w:rsidR="00BD0F2D">
        <w:rPr>
          <w:rFonts w:hint="eastAsia"/>
        </w:rPr>
        <w:t>：</w:t>
      </w:r>
      <w:r w:rsidRPr="00D609D3">
        <w:t>各相电压依次达到最大值的次序。</w:t>
      </w:r>
    </w:p>
    <w:p w14:paraId="23A73155" w14:textId="42FB897C" w:rsidR="00D609D3" w:rsidRPr="00D609D3" w:rsidRDefault="00D609D3" w:rsidP="00A6096D">
      <w:pPr>
        <w:spacing w:after="156"/>
        <w:ind w:firstLine="420"/>
      </w:pPr>
      <w:r w:rsidRPr="00D609D3">
        <w:t>上述三相对称电源的相序</w:t>
      </w:r>
      <w:r w:rsidRPr="00D609D3">
        <w:t>ABC</w:t>
      </w:r>
      <w:r w:rsidRPr="00D609D3">
        <w:t>称为</w:t>
      </w:r>
      <w:r w:rsidRPr="00D609D3">
        <w:rPr>
          <w:b/>
          <w:bCs/>
        </w:rPr>
        <w:t>正序</w:t>
      </w:r>
      <w:r w:rsidRPr="00D609D3">
        <w:rPr>
          <w:b/>
          <w:bCs/>
        </w:rPr>
        <w:t>/</w:t>
      </w:r>
      <w:r w:rsidRPr="00D609D3">
        <w:rPr>
          <w:b/>
          <w:bCs/>
        </w:rPr>
        <w:t>顺序</w:t>
      </w:r>
      <w:r w:rsidRPr="00D609D3">
        <w:t>。即在正序系统中，各相电压达到最大值的次序为</w:t>
      </w:r>
      <w:r w:rsidRPr="00D609D3">
        <w:t>ABC</w:t>
      </w:r>
      <w:r w:rsidRPr="00D609D3">
        <w:t>，即其相位是</w:t>
      </w:r>
      <w:r w:rsidRPr="00D609D3">
        <w:t>B</w:t>
      </w:r>
      <w:r w:rsidRPr="00D609D3">
        <w:t>相落后</w:t>
      </w:r>
      <w:r w:rsidRPr="00D609D3">
        <w:t>A</w:t>
      </w:r>
      <w:r w:rsidRPr="00D609D3">
        <w:t>相</w:t>
      </w:r>
      <w:r w:rsidRPr="00D609D3">
        <w:t>120</w:t>
      </w:r>
      <w:r w:rsidRPr="00D609D3">
        <w:sym w:font="Symbol" w:char="F0B0"/>
      </w:r>
      <w:r w:rsidRPr="00D609D3">
        <w:t>，</w:t>
      </w:r>
      <w:r w:rsidRPr="00D609D3">
        <w:t>C</w:t>
      </w:r>
      <w:r w:rsidRPr="00D609D3">
        <w:t>相落后</w:t>
      </w:r>
      <w:r w:rsidRPr="00D609D3">
        <w:t>B</w:t>
      </w:r>
      <w:r w:rsidRPr="00D609D3">
        <w:t>相</w:t>
      </w:r>
      <w:r w:rsidRPr="00D609D3">
        <w:t>120</w:t>
      </w:r>
      <w:r w:rsidRPr="00D609D3">
        <w:sym w:font="Symbol" w:char="F0B0"/>
      </w:r>
      <w:r w:rsidR="00A6096D">
        <w:rPr>
          <w:rFonts w:hint="eastAsia"/>
        </w:rPr>
        <w:t>。</w:t>
      </w:r>
    </w:p>
    <w:p w14:paraId="601C44EC" w14:textId="4B63FBB0" w:rsidR="00D609D3" w:rsidRPr="00D609D3" w:rsidRDefault="00D609D3" w:rsidP="00A6096D">
      <w:pPr>
        <w:spacing w:after="156"/>
        <w:ind w:firstLine="420"/>
      </w:pPr>
      <w:r w:rsidRPr="00D609D3">
        <w:t>相序</w:t>
      </w:r>
      <w:r w:rsidRPr="00D609D3">
        <w:t>ACB</w:t>
      </w:r>
      <w:r w:rsidRPr="00D609D3">
        <w:t>称为</w:t>
      </w:r>
      <w:r w:rsidRPr="00D609D3">
        <w:rPr>
          <w:b/>
          <w:bCs/>
        </w:rPr>
        <w:t>负序</w:t>
      </w:r>
      <w:r w:rsidRPr="00D609D3">
        <w:rPr>
          <w:b/>
          <w:bCs/>
        </w:rPr>
        <w:t>/</w:t>
      </w:r>
      <w:r w:rsidRPr="00D609D3">
        <w:rPr>
          <w:b/>
          <w:bCs/>
        </w:rPr>
        <w:t>反序</w:t>
      </w:r>
      <w:r w:rsidRPr="00D609D3">
        <w:t>。</w:t>
      </w:r>
    </w:p>
    <w:p w14:paraId="50E2640D" w14:textId="77777777" w:rsidR="00D609D3" w:rsidRPr="00D609D3" w:rsidRDefault="00D609D3" w:rsidP="00A6096D">
      <w:pPr>
        <w:spacing w:after="156"/>
        <w:ind w:firstLine="420"/>
      </w:pPr>
      <w:r w:rsidRPr="00D609D3">
        <w:t>电力系统一般采用正序。</w:t>
      </w:r>
    </w:p>
    <w:p w14:paraId="276E9A4D" w14:textId="77777777" w:rsidR="00997EED" w:rsidRDefault="00997EED" w:rsidP="00997EED">
      <w:pPr>
        <w:pStyle w:val="3"/>
      </w:pPr>
      <w:r>
        <w:rPr>
          <w:rFonts w:hint="eastAsia"/>
        </w:rPr>
        <w:t>8.1.2</w:t>
      </w:r>
      <w:r>
        <w:t xml:space="preserve"> </w:t>
      </w:r>
      <w:r>
        <w:rPr>
          <w:rFonts w:hint="eastAsia"/>
        </w:rPr>
        <w:t>三相电路的连接</w:t>
      </w:r>
    </w:p>
    <w:p w14:paraId="2C5E1F1B" w14:textId="77777777" w:rsidR="00997EED" w:rsidRDefault="00997EED" w:rsidP="00997EED">
      <w:pPr>
        <w:pStyle w:val="4"/>
      </w:pPr>
      <w:r>
        <w:rPr>
          <w:rFonts w:hint="eastAsia"/>
        </w:rPr>
        <w:t>8.1.2.1</w:t>
      </w:r>
      <w:r>
        <w:t xml:space="preserve"> </w:t>
      </w:r>
      <w:r>
        <w:rPr>
          <w:rFonts w:hint="eastAsia"/>
        </w:rPr>
        <w:t>星形</w:t>
      </w:r>
      <w:r>
        <w:rPr>
          <w:rFonts w:hint="eastAsia"/>
        </w:rPr>
        <w:t>(</w:t>
      </w:r>
      <w:r>
        <w:t>Y)</w:t>
      </w:r>
      <w:r>
        <w:rPr>
          <w:rFonts w:hint="eastAsia"/>
        </w:rPr>
        <w:t>连接</w:t>
      </w:r>
    </w:p>
    <w:p w14:paraId="1275F91F" w14:textId="77777777" w:rsidR="00997EED" w:rsidRDefault="00997EED" w:rsidP="00997EED">
      <w:pPr>
        <w:spacing w:afterLines="0" w:after="0"/>
        <w:ind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52E2CAD0" wp14:editId="618B8260">
                <wp:extent cx="5054600" cy="1934307"/>
                <wp:effectExtent l="0" t="0" r="0" b="8890"/>
                <wp:docPr id="49312" name="画布 493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1140" name="Line 116"/>
                        <wps:cNvCnPr/>
                        <wps:spPr bwMode="auto">
                          <a:xfrm rot="1800000">
                            <a:off x="1207606" y="1285298"/>
                            <a:ext cx="888048" cy="146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1" name="Line 117"/>
                        <wps:cNvCnPr/>
                        <wps:spPr bwMode="auto">
                          <a:xfrm rot="1800000" flipH="1" flipV="1">
                            <a:off x="1063885" y="240172"/>
                            <a:ext cx="425566" cy="769232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2" name="Line 118"/>
                        <wps:cNvCnPr/>
                        <wps:spPr bwMode="auto">
                          <a:xfrm rot="1800000" flipH="1">
                            <a:off x="662147" y="899402"/>
                            <a:ext cx="448103" cy="762056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143" name="图片 1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3284" y="446169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4" name="图片 1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68234" y="1353634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45" name="图片 1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5284" y="793083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146" name="椭圆 1146"/>
                        <wps:cNvSpPr/>
                        <wps:spPr>
                          <a:xfrm>
                            <a:off x="1149350" y="501650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7" name="椭圆 1147"/>
                        <wps:cNvSpPr/>
                        <wps:spPr>
                          <a:xfrm>
                            <a:off x="1557950" y="118585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8" name="椭圆 1148"/>
                        <wps:cNvSpPr/>
                        <wps:spPr>
                          <a:xfrm>
                            <a:off x="738800" y="116680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49" name="图片 1149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4002889" y="501650"/>
                            <a:ext cx="228571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50" name="图片 1150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3523916" y="1325446"/>
                            <a:ext cx="209524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51" name="图片 1151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4283548" y="1006028"/>
                            <a:ext cx="209524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280" name="图片 49280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9800000">
                            <a:off x="548746" y="1087349"/>
                            <a:ext cx="50085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281" name="图片 49281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14949" y="524816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282" name="图片 49282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2600000">
                            <a:off x="1370922" y="1374561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2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097" y="48659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6D8F95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8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01" y="1374353"/>
                            <a:ext cx="262883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29EFE4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9900" y="1253728"/>
                            <a:ext cx="25400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E4D07A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87" name="Line 116"/>
                        <wps:cNvCnPr/>
                        <wps:spPr bwMode="auto">
                          <a:xfrm rot="1800000">
                            <a:off x="3831175" y="1288853"/>
                            <a:ext cx="887730" cy="14605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88" name="Line 117"/>
                        <wps:cNvCnPr/>
                        <wps:spPr bwMode="auto">
                          <a:xfrm rot="1800000" flipH="1" flipV="1">
                            <a:off x="3687665" y="243643"/>
                            <a:ext cx="425450" cy="768985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89" name="Line 118"/>
                        <wps:cNvCnPr/>
                        <wps:spPr bwMode="auto">
                          <a:xfrm rot="1800000" flipH="1">
                            <a:off x="3285710" y="902773"/>
                            <a:ext cx="447675" cy="762000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9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7315" y="1202324"/>
                            <a:ext cx="40830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1E9935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1" y="1271152"/>
                            <a:ext cx="45402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E86BA2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86991" y="83348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75F679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93" name="矩形 49293"/>
                        <wps:cNvSpPr/>
                        <wps:spPr>
                          <a:xfrm>
                            <a:off x="3825089" y="407406"/>
                            <a:ext cx="153909" cy="385677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94" name="矩形 49294"/>
                        <wps:cNvSpPr/>
                        <wps:spPr>
                          <a:xfrm rot="3600000">
                            <a:off x="3430193" y="1085528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95" name="矩形 49295"/>
                        <wps:cNvSpPr/>
                        <wps:spPr>
                          <a:xfrm rot="7200000">
                            <a:off x="4210176" y="1085528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7659" y="1052019"/>
                            <a:ext cx="3213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7D6AE1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756799" y="1040415"/>
                            <a:ext cx="52006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7A1B4C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98" name="直接连接符 49298"/>
                        <wps:cNvCnPr/>
                        <wps:spPr>
                          <a:xfrm flipH="1">
                            <a:off x="2019172" y="1499962"/>
                            <a:ext cx="1124979" cy="215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99" name="直接连接符 49299"/>
                        <wps:cNvCnPr>
                          <a:stCxn id="4294967295" idx="1"/>
                        </wps:cNvCnPr>
                        <wps:spPr>
                          <a:xfrm>
                            <a:off x="501647" y="1498385"/>
                            <a:ext cx="0" cy="3240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00" name="直接连接符 49300"/>
                        <wps:cNvCnPr/>
                        <wps:spPr>
                          <a:xfrm flipV="1">
                            <a:off x="495289" y="1772497"/>
                            <a:ext cx="4181429" cy="4995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01" name="直接连接符 49301"/>
                        <wps:cNvCnPr/>
                        <wps:spPr>
                          <a:xfrm flipH="1" flipV="1">
                            <a:off x="4659896" y="1527332"/>
                            <a:ext cx="6332" cy="23796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02" name="直接连接符 49302"/>
                        <wps:cNvCnPr>
                          <a:stCxn id="4294967295" idx="1"/>
                        </wps:cNvCnPr>
                        <wps:spPr>
                          <a:xfrm>
                            <a:off x="1284696" y="185310"/>
                            <a:ext cx="2630079" cy="348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03" name="直接连接符 49303"/>
                        <wps:cNvCnPr/>
                        <wps:spPr>
                          <a:xfrm>
                            <a:off x="1270743" y="1063744"/>
                            <a:ext cx="2629535" cy="3175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04" name="矩形 49304"/>
                        <wps:cNvSpPr/>
                        <wps:spPr>
                          <a:xfrm rot="5400000">
                            <a:off x="2485050" y="-1208"/>
                            <a:ext cx="153670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05" name="矩形 49305"/>
                        <wps:cNvSpPr/>
                        <wps:spPr>
                          <a:xfrm rot="5400000">
                            <a:off x="2529769" y="1601349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06" name="矩形 49306"/>
                        <wps:cNvSpPr/>
                        <wps:spPr>
                          <a:xfrm rot="5400000">
                            <a:off x="2518697" y="1294302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07" name="矩形 49307"/>
                        <wps:cNvSpPr/>
                        <wps:spPr>
                          <a:xfrm rot="5400000">
                            <a:off x="2518705" y="856060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308" name="图片 49308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2464173" y="732951"/>
                            <a:ext cx="22860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09" name="图片 49309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2458386" y="229961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10" name="图片 49310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2506371" y="1174205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11" name="图片 49311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2204023" y="1542450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2E2CAD0" id="画布 49312" o:spid="_x0000_s1026" editas="canvas" style="width:398pt;height:152.3pt;mso-position-horizontal-relative:char;mso-position-vertical-relative:line" coordsize="50546,19342" o:gfxdata="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">
                <v:shape id="_x0000_s1027" type="#_x0000_t75" style="position:absolute;width:50546;height:19342;visibility:visible;mso-wrap-style:square" filled="t">
                  <v:fill o:detectmouseclick="t"/>
                  <v:path o:connecttype="none"/>
                </v:shape>
                <v:line id="Line 116" o:spid="_x0000_s1028" style="position:absolute;rotation:30;visibility:visible;mso-wrap-style:square" from="12076,12852" to="20956,12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" strokecolor="black [3200]" strokeweight="1pt">
                  <v:stroke joinstyle="miter"/>
                </v:line>
                <v:line id="Line 117" o:spid="_x0000_s1029" style="position:absolute;rotation:30;flip:x y;visibility:visible;mso-wrap-style:square" from="10638,2401" to="14894,10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" strokecolor="black [3200]" strokeweight="1pt">
                  <v:stroke joinstyle="miter"/>
                </v:line>
                <v:line id="Line 118" o:spid="_x0000_s1030" style="position:absolute;rotation:-30;flip:x;visibility:visible;mso-wrap-style:square" from="6621,8994" to="11102,1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" strokecolor="black [3200]" strokeweight="1pt">
                  <v:stroke joinstyle="miter"/>
                </v:line>
                <v:shape id="图片 1143" o:spid="_x0000_s1031" type="#_x0000_t75" style="position:absolute;left:8832;top:4461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">
                  <v:imagedata r:id="rId36" o:title=""/>
                </v:shape>
                <v:shape id="图片 1144" o:spid="_x0000_s1032" type="#_x0000_t75" style="position:absolute;left:14682;top:13536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">
                  <v:imagedata r:id="rId37" o:title=""/>
                </v:shape>
                <v:shape id="图片 1145" o:spid="_x0000_s1033" type="#_x0000_t75" style="position:absolute;left:5952;top:7930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">
                  <v:imagedata r:id="rId38" o:title=""/>
                </v:shape>
                <v:oval id="椭圆 1146" o:spid="_x0000_s1034" style="position:absolute;left:11493;top:5016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" filled="f" strokecolor="black [3200]" strokeweight="1pt">
                  <v:stroke joinstyle="miter"/>
                </v:oval>
                <v:oval id="椭圆 1147" o:spid="_x0000_s1035" style="position:absolute;left:15579;top:11858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" filled="f" strokecolor="black [3200]" strokeweight="1pt">
                  <v:stroke joinstyle="miter"/>
                </v:oval>
                <v:oval id="椭圆 1148" o:spid="_x0000_s1036" style="position:absolute;left:7388;top:11668;width:2603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" filled="f" strokecolor="black [3200]" strokeweight="1pt">
                  <v:stroke joinstyle="miter"/>
                </v:oval>
                <v:shape id="图片 1149" o:spid="_x0000_s1037" type="#_x0000_t75" style="position:absolute;left:40028;top:5016;width:2286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">
                  <v:imagedata r:id="rId39" o:title=""/>
                </v:shape>
                <v:shape id="图片 1150" o:spid="_x0000_s1038" type="#_x0000_t75" style="position:absolute;left:35239;top:13254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">
                  <v:imagedata r:id="rId40" o:title=""/>
                </v:shape>
                <v:shape id="图片 1151" o:spid="_x0000_s1039" type="#_x0000_t75" style="position:absolute;left:42835;top:10060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">
                  <v:imagedata r:id="rId41" o:title=""/>
                </v:shape>
                <v:shape id="图片 49280" o:spid="_x0000_s1040" type="#_x0000_t75" style="position:absolute;left:5487;top:10873;width:5008;height:1512;rotation:-3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">
                  <v:imagedata r:id="rId42" o:title=""/>
                </v:shape>
                <v:shape id="图片 49281" o:spid="_x0000_s1041" type="#_x0000_t75" style="position:absolute;left:9149;top:5248;width:5041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">
                  <v:imagedata r:id="rId42" o:title=""/>
                </v:shape>
                <v:shape id="图片 49282" o:spid="_x0000_s1042" type="#_x0000_t75" style="position:absolute;left:13709;top:13745;width:5040;height:1512;rotation:-15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">
                  <v:imagedata r:id="rId4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43" type="#_x0000_t202" style="position:absolute;left:9490;top:486;width:3217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" filled="f" stroked="f">
                  <v:textbox style="mso-fit-shape-to-text:t">
                    <w:txbxContent>
                      <w:p w14:paraId="106D8F95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44" type="#_x0000_t202" style="position:absolute;left:1546;top:13743;width:2628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" filled="f" stroked="f">
                  <v:textbox style="mso-fit-shape-to-text:t">
                    <w:txbxContent>
                      <w:p w14:paraId="5629EFE4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45" type="#_x0000_t202" style="position:absolute;left:19199;top:12537;width:2540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" filled="f" stroked="f">
                  <v:textbox style="mso-fit-shape-to-text:t">
                    <w:txbxContent>
                      <w:p w14:paraId="21E4D07A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Line 116" o:spid="_x0000_s1046" style="position:absolute;rotation:30;visibility:visible;mso-wrap-style:square" from="38311,12888" to="47189,13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" strokecolor="black [3200]" strokeweight="1pt">
                  <v:stroke joinstyle="miter"/>
                </v:line>
                <v:line id="Line 117" o:spid="_x0000_s1047" style="position:absolute;rotation:30;flip:x y;visibility:visible;mso-wrap-style:square" from="36876,2436" to="41131,10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" strokecolor="black [3200]" strokeweight="1pt">
                  <v:stroke joinstyle="miter"/>
                </v:line>
                <v:line id="Line 118" o:spid="_x0000_s1048" style="position:absolute;rotation:-30;flip:x;visibility:visible;mso-wrap-style:square" from="32857,9027" to="37333,16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" strokecolor="black [3200]" strokeweight="1pt">
                  <v:stroke joinstyle="miter"/>
                </v:line>
                <v:shape id="文本框 2" o:spid="_x0000_s1049" type="#_x0000_t202" style="position:absolute;left:28473;top:12023;width:4083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" filled="f" stroked="f">
                  <v:textbox style="mso-fit-shape-to-text:t">
                    <w:txbxContent>
                      <w:p w14:paraId="621E9935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B'</w:t>
                        </w:r>
                      </w:p>
                    </w:txbxContent>
                  </v:textbox>
                </v:shape>
                <v:shape id="文本框 2" o:spid="_x0000_s1050" type="#_x0000_t202" style="position:absolute;left:45847;top:12711;width:4540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" filled="f" stroked="f">
                  <v:textbox style="mso-fit-shape-to-text:t">
                    <w:txbxContent>
                      <w:p w14:paraId="4AE86BA2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C'</w:t>
                        </w:r>
                      </w:p>
                    </w:txbxContent>
                  </v:textbox>
                </v:shape>
                <v:shape id="文本框 2" o:spid="_x0000_s1051" type="#_x0000_t202" style="position:absolute;left:38869;top:833;width:4335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" filled="f" stroked="f">
                  <v:textbox style="mso-fit-shape-to-text:t">
                    <w:txbxContent>
                      <w:p w14:paraId="5175F679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rect id="矩形 49293" o:spid="_x0000_s1052" style="position:absolute;left:38250;top:4074;width:1539;height:38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" fillcolor="white [3201]" strokecolor="black [3200]" strokeweight="1pt"/>
                <v:rect id="矩形 49294" o:spid="_x0000_s1053" style="position:absolute;left:34301;top:10855;width:1548;height:3852;rotation: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" fillcolor="white [3201]" strokecolor="black [3200]" strokeweight="1pt"/>
                <v:rect id="矩形 49295" o:spid="_x0000_s1054" style="position:absolute;left:42101;top:10855;width:1548;height:3852;rotation: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" fillcolor="white [3201]" strokecolor="black [3200]" strokeweight="1pt"/>
                <v:shape id="文本框 2" o:spid="_x0000_s1055" type="#_x0000_t202" style="position:absolute;left:11176;top:10520;width:3213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" filled="f" stroked="f">
                  <v:textbox style="mso-fit-shape-to-text:t">
                    <w:txbxContent>
                      <w:p w14:paraId="357D6AE1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56" type="#_x0000_t202" style="position:absolute;left:37567;top:10404;width:5201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" filled="f" stroked="f">
                  <v:textbox style="mso-fit-shape-to-text:t">
                    <w:txbxContent>
                      <w:p w14:paraId="277A1B4C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O'</w:t>
                        </w:r>
                      </w:p>
                    </w:txbxContent>
                  </v:textbox>
                </v:shape>
                <v:line id="直接连接符 49298" o:spid="_x0000_s1057" style="position:absolute;flip:x;visibility:visible;mso-wrap-style:square" from="20191,14999" to="31441,15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" strokecolor="black [3200]" strokeweight="1pt">
                  <v:stroke joinstyle="miter"/>
                </v:line>
                <v:line id="直接连接符 49299" o:spid="_x0000_s1058" style="position:absolute;visibility:visible;mso-wrap-style:square" from="5016,14983" to="5016,18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" strokecolor="black [3200]" strokeweight="1pt">
                  <v:stroke joinstyle="miter"/>
                </v:line>
                <v:line id="直接连接符 49300" o:spid="_x0000_s1059" style="position:absolute;flip:y;visibility:visible;mso-wrap-style:square" from="4952,17724" to="46767,18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" strokecolor="black [3200]" strokeweight="1pt">
                  <v:stroke joinstyle="miter"/>
                </v:line>
                <v:line id="直接连接符 49301" o:spid="_x0000_s1060" style="position:absolute;flip:x y;visibility:visible;mso-wrap-style:square" from="46598,15273" to="46662,17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" strokecolor="black [3200]" strokeweight="1pt">
                  <v:stroke joinstyle="miter"/>
                </v:line>
                <v:line id="直接连接符 49302" o:spid="_x0000_s1061" style="position:absolute;visibility:visible;mso-wrap-style:square" from="12846,1853" to="39147,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" strokecolor="black [3200]" strokeweight="1pt">
                  <v:stroke joinstyle="miter"/>
                </v:line>
                <v:line id="直接连接符 49303" o:spid="_x0000_s1062" style="position:absolute;visibility:visible;mso-wrap-style:square" from="12707,10637" to="39002,10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" strokecolor="black [3200]" strokeweight="1pt">
                  <v:stroke dashstyle="dash" joinstyle="miter"/>
                </v:line>
                <v:rect id="矩形 49304" o:spid="_x0000_s1063" style="position:absolute;left:24850;top:-13;width:1537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" fillcolor="white [3201]" strokecolor="black [3200]" strokeweight="1pt"/>
                <v:rect id="矩形 49305" o:spid="_x0000_s1064" style="position:absolute;left:25298;top:16012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" fillcolor="white [3201]" strokecolor="black [3200]" strokeweight="1pt"/>
                <v:rect id="矩形 49306" o:spid="_x0000_s1065" style="position:absolute;left:25187;top:12942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" fillcolor="white [3201]" strokecolor="black [3200]" strokeweight="1pt"/>
                <v:rect id="矩形 49307" o:spid="_x0000_s1066" style="position:absolute;left:25186;top:8561;width:1531;height:38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" fillcolor="white [3201]" strokecolor="black [3200]" strokeweight="1pt"/>
                <v:shape id="图片 49308" o:spid="_x0000_s1067" type="#_x0000_t75" style="position:absolute;left:24641;top:7329;width:2286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">
                  <v:imagedata r:id="rId43" o:title=""/>
                </v:shape>
                <v:shape id="图片 49309" o:spid="_x0000_s1068" type="#_x0000_t75" style="position:absolute;left:24583;top:2299;width:2096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">
                  <v:imagedata r:id="rId44" o:title=""/>
                </v:shape>
                <v:shape id="图片 49310" o:spid="_x0000_s1069" type="#_x0000_t75" style="position:absolute;left:25063;top:11742;width:2096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">
                  <v:imagedata r:id="rId45" o:title=""/>
                </v:shape>
                <v:shape id="图片 49311" o:spid="_x0000_s1070" type="#_x0000_t75" style="position:absolute;left:22040;top:15424;width:2095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">
                  <v:imagedata r:id="rId46" o:title=""/>
                </v:shape>
                <w10:anchorlock/>
              </v:group>
            </w:pict>
          </mc:Fallback>
        </mc:AlternateContent>
      </w:r>
    </w:p>
    <w:p w14:paraId="14874A61" w14:textId="57E4819B" w:rsidR="00D609D3" w:rsidRPr="00D609D3" w:rsidRDefault="00D609D3" w:rsidP="00BD0F2D">
      <w:pPr>
        <w:spacing w:after="156"/>
        <w:ind w:firstLine="420"/>
      </w:pPr>
      <w:r w:rsidRPr="00D609D3">
        <w:t>将三相电源的末端接在一起，称为</w:t>
      </w:r>
      <w:r w:rsidRPr="00D609D3">
        <w:rPr>
          <w:b/>
          <w:bCs/>
        </w:rPr>
        <w:t>电源的中性点</w:t>
      </w:r>
      <w:r w:rsidRPr="00D609D3">
        <w:rPr>
          <w:b/>
          <w:bCs/>
        </w:rPr>
        <w:t>/</w:t>
      </w:r>
      <w:r w:rsidRPr="00D609D3">
        <w:rPr>
          <w:b/>
          <w:bCs/>
        </w:rPr>
        <w:t>中点</w:t>
      </w:r>
      <w:r w:rsidR="00BD0F2D">
        <w:rPr>
          <w:rFonts w:hint="eastAsia"/>
          <w:b/>
          <w:bCs/>
        </w:rPr>
        <w:t>；</w:t>
      </w:r>
    </w:p>
    <w:p w14:paraId="253D2875" w14:textId="4D14465F" w:rsidR="00D609D3" w:rsidRPr="00D609D3" w:rsidRDefault="00D609D3" w:rsidP="00BD0F2D">
      <w:pPr>
        <w:spacing w:after="156"/>
        <w:ind w:firstLine="420"/>
      </w:pPr>
      <w:r w:rsidRPr="00D609D3">
        <w:t>从三个电源始端向外引出的导线是</w:t>
      </w:r>
      <w:r w:rsidRPr="00D609D3">
        <w:rPr>
          <w:b/>
          <w:bCs/>
        </w:rPr>
        <w:t>端线</w:t>
      </w:r>
      <w:r w:rsidR="00BD0F2D">
        <w:rPr>
          <w:rFonts w:hint="eastAsia"/>
          <w:b/>
          <w:bCs/>
        </w:rPr>
        <w:t>；</w:t>
      </w:r>
    </w:p>
    <w:p w14:paraId="3645D357" w14:textId="65965208" w:rsidR="00D609D3" w:rsidRPr="00D609D3" w:rsidRDefault="00D609D3" w:rsidP="00BD0F2D">
      <w:pPr>
        <w:spacing w:after="156"/>
        <w:ind w:firstLine="420"/>
        <w:rPr>
          <w:b/>
          <w:bCs/>
        </w:rPr>
      </w:pPr>
      <w:r w:rsidRPr="00D609D3">
        <w:t>从中</w:t>
      </w:r>
      <w:r w:rsidR="00997EED">
        <w:rPr>
          <w:rFonts w:hint="eastAsia"/>
        </w:rPr>
        <w:t>性</w:t>
      </w:r>
      <w:r w:rsidRPr="00D609D3">
        <w:t>点引出的导线叫</w:t>
      </w:r>
      <w:r w:rsidRPr="00D609D3">
        <w:rPr>
          <w:b/>
          <w:bCs/>
        </w:rPr>
        <w:t>中线</w:t>
      </w:r>
      <w:r w:rsidR="00BD0F2D">
        <w:rPr>
          <w:rFonts w:hint="eastAsia"/>
          <w:b/>
          <w:bCs/>
        </w:rPr>
        <w:t>。</w:t>
      </w:r>
    </w:p>
    <w:p w14:paraId="55C7C14D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线电压</w:t>
      </w:r>
      <w:r w:rsidRPr="003C6C9D">
        <w:rPr>
          <w:position w:val="-6"/>
        </w:rPr>
        <w:object w:dxaOrig="320" w:dyaOrig="440" w14:anchorId="24446ED5">
          <v:shape id="_x0000_i1029" type="#_x0000_t75" style="width:15.8pt;height:21.65pt" o:ole="">
            <v:imagedata r:id="rId47" o:title=""/>
          </v:shape>
          <o:OLEObject Type="Embed" ProgID="Equation.DSMT4" ShapeID="_x0000_i1029" DrawAspect="Content" ObjectID="_1638206862" r:id="rId48"/>
        </w:object>
      </w:r>
      <w:r>
        <w:rPr>
          <w:rFonts w:hint="eastAsia"/>
        </w:rPr>
        <w:t>：端线与端线之间的电压</w:t>
      </w:r>
      <w:r>
        <w:rPr>
          <w:rFonts w:hint="eastAsia"/>
        </w:rPr>
        <w:t>.</w:t>
      </w:r>
      <w:r>
        <w:t xml:space="preserve"> </w:t>
      </w:r>
      <w:r w:rsidRPr="00847CA7">
        <w:rPr>
          <w:position w:val="-10"/>
        </w:rPr>
        <w:object w:dxaOrig="3120" w:dyaOrig="480" w14:anchorId="705C9F1E">
          <v:shape id="_x0000_i1030" type="#_x0000_t75" style="width:155.65pt;height:24.15pt" o:ole="">
            <v:imagedata r:id="rId49" o:title=""/>
          </v:shape>
          <o:OLEObject Type="Embed" ProgID="Equation.DSMT4" ShapeID="_x0000_i1030" DrawAspect="Content" ObjectID="_1638206863" r:id="rId50"/>
        </w:object>
      </w:r>
    </w:p>
    <w:p w14:paraId="6B4F78F1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相电压</w:t>
      </w:r>
      <w:r w:rsidRPr="003C6C9D">
        <w:rPr>
          <w:position w:val="-10"/>
        </w:rPr>
        <w:object w:dxaOrig="340" w:dyaOrig="480" w14:anchorId="2C513584">
          <v:shape id="_x0000_i1031" type="#_x0000_t75" style="width:16.65pt;height:24.15pt" o:ole="">
            <v:imagedata r:id="rId51" o:title=""/>
          </v:shape>
          <o:OLEObject Type="Embed" ProgID="Equation.DSMT4" ShapeID="_x0000_i1031" DrawAspect="Content" ObjectID="_1638206864" r:id="rId52"/>
        </w:object>
      </w:r>
      <w:r>
        <w:rPr>
          <w:rFonts w:hint="eastAsia"/>
        </w:rPr>
        <w:t>：电源或负载每一相的电压</w:t>
      </w:r>
      <w:r>
        <w:rPr>
          <w:rFonts w:hint="eastAsia"/>
        </w:rPr>
        <w:t>.</w:t>
      </w:r>
      <w:r>
        <w:t xml:space="preserve"> </w:t>
      </w:r>
      <w:r w:rsidRPr="00847CA7">
        <w:rPr>
          <w:position w:val="-10"/>
        </w:rPr>
        <w:object w:dxaOrig="2500" w:dyaOrig="480" w14:anchorId="427EC6EB">
          <v:shape id="_x0000_i1032" type="#_x0000_t75" style="width:124.85pt;height:24.15pt" o:ole="">
            <v:imagedata r:id="rId53" o:title=""/>
          </v:shape>
          <o:OLEObject Type="Embed" ProgID="Equation.DSMT4" ShapeID="_x0000_i1032" DrawAspect="Content" ObjectID="_1638206865" r:id="rId54"/>
        </w:object>
      </w:r>
    </w:p>
    <w:p w14:paraId="62DFAAD0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线电流</w:t>
      </w:r>
      <w:r w:rsidRPr="003C6C9D">
        <w:rPr>
          <w:position w:val="-6"/>
        </w:rPr>
        <w:object w:dxaOrig="240" w:dyaOrig="440" w14:anchorId="14A20788">
          <v:shape id="_x0000_i1033" type="#_x0000_t75" style="width:11.65pt;height:21.65pt" o:ole="">
            <v:imagedata r:id="rId55" o:title=""/>
          </v:shape>
          <o:OLEObject Type="Embed" ProgID="Equation.DSMT4" ShapeID="_x0000_i1033" DrawAspect="Content" ObjectID="_1638206866" r:id="rId56"/>
        </w:object>
      </w:r>
      <w:r>
        <w:rPr>
          <w:rFonts w:hint="eastAsia"/>
        </w:rPr>
        <w:t>：端线上的电流</w:t>
      </w:r>
      <w:r>
        <w:rPr>
          <w:rFonts w:hint="eastAsia"/>
        </w:rPr>
        <w:t>.</w:t>
      </w:r>
      <w:r>
        <w:t xml:space="preserve"> </w:t>
      </w:r>
      <w:r w:rsidRPr="00847CA7">
        <w:rPr>
          <w:position w:val="-10"/>
        </w:rPr>
        <w:object w:dxaOrig="1040" w:dyaOrig="480" w14:anchorId="27079DF0">
          <v:shape id="_x0000_i1034" type="#_x0000_t75" style="width:52pt;height:24.15pt" o:ole="">
            <v:imagedata r:id="rId57" o:title=""/>
          </v:shape>
          <o:OLEObject Type="Embed" ProgID="Equation.DSMT4" ShapeID="_x0000_i1034" DrawAspect="Content" ObjectID="_1638206867" r:id="rId58"/>
        </w:object>
      </w:r>
    </w:p>
    <w:p w14:paraId="39A8D1BE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相电流</w:t>
      </w:r>
      <w:r w:rsidRPr="003C6C9D">
        <w:rPr>
          <w:position w:val="-10"/>
        </w:rPr>
        <w:object w:dxaOrig="279" w:dyaOrig="480" w14:anchorId="6A42B622">
          <v:shape id="_x0000_i1035" type="#_x0000_t75" style="width:14.15pt;height:24.15pt" o:ole="">
            <v:imagedata r:id="rId59" o:title=""/>
          </v:shape>
          <o:OLEObject Type="Embed" ProgID="Equation.DSMT4" ShapeID="_x0000_i1035" DrawAspect="Content" ObjectID="_1638206868" r:id="rId60"/>
        </w:object>
      </w:r>
      <w:r>
        <w:rPr>
          <w:rFonts w:hint="eastAsia"/>
        </w:rPr>
        <w:t>：一相上的电流</w:t>
      </w:r>
      <w:r>
        <w:rPr>
          <w:rFonts w:hint="eastAsia"/>
        </w:rPr>
        <w:t>.</w:t>
      </w:r>
      <w:r>
        <w:t xml:space="preserve"> </w:t>
      </w:r>
      <w:r w:rsidRPr="00847CA7">
        <w:rPr>
          <w:position w:val="-10"/>
        </w:rPr>
        <w:object w:dxaOrig="1040" w:dyaOrig="480" w14:anchorId="1C522E2A">
          <v:shape id="_x0000_i1036" type="#_x0000_t75" style="width:52pt;height:24.15pt" o:ole="">
            <v:imagedata r:id="rId57" o:title=""/>
          </v:shape>
          <o:OLEObject Type="Embed" ProgID="Equation.DSMT4" ShapeID="_x0000_i1036" DrawAspect="Content" ObjectID="_1638206869" r:id="rId61"/>
        </w:object>
      </w:r>
    </w:p>
    <w:p w14:paraId="1C833A3F" w14:textId="2D0643BC" w:rsidR="00997EED" w:rsidRDefault="00997EED" w:rsidP="00997EED">
      <w:pPr>
        <w:spacing w:after="156"/>
        <w:ind w:firstLine="422"/>
        <w:jc w:val="left"/>
      </w:pPr>
      <w:r>
        <w:rPr>
          <w:rFonts w:hint="eastAsia"/>
          <w:b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7340430" wp14:editId="51919A8D">
                <wp:simplePos x="0" y="0"/>
                <wp:positionH relativeFrom="column">
                  <wp:posOffset>853633</wp:posOffset>
                </wp:positionH>
                <wp:positionV relativeFrom="paragraph">
                  <wp:posOffset>521632</wp:posOffset>
                </wp:positionV>
                <wp:extent cx="4429279" cy="210403"/>
                <wp:effectExtent l="0" t="0" r="28575" b="37465"/>
                <wp:wrapNone/>
                <wp:docPr id="1099" name="组合 10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9279" cy="210403"/>
                          <a:chOff x="0" y="0"/>
                          <a:chExt cx="4429279" cy="210403"/>
                        </a:xfrm>
                      </wpg:grpSpPr>
                      <wpg:grpSp>
                        <wpg:cNvPr id="1100" name="组合 1100"/>
                        <wpg:cNvGrpSpPr/>
                        <wpg:grpSpPr>
                          <a:xfrm>
                            <a:off x="0" y="0"/>
                            <a:ext cx="271145" cy="193298"/>
                            <a:chOff x="0" y="0"/>
                            <a:chExt cx="271145" cy="193298"/>
                          </a:xfrm>
                        </wpg:grpSpPr>
                        <wps:wsp>
                          <wps:cNvPr id="1101" name="Line 153"/>
                          <wps:cNvCnPr/>
                          <wps:spPr bwMode="auto">
                            <a:xfrm flipV="1">
                              <a:off x="0" y="190123"/>
                              <a:ext cx="271145" cy="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2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03" name="组合 1103"/>
                        <wpg:cNvGrpSpPr/>
                        <wpg:grpSpPr>
                          <a:xfrm>
                            <a:off x="1255853" y="0"/>
                            <a:ext cx="271145" cy="193298"/>
                            <a:chOff x="0" y="0"/>
                            <a:chExt cx="271145" cy="193298"/>
                          </a:xfrm>
                        </wpg:grpSpPr>
                        <wps:wsp>
                          <wps:cNvPr id="1104" name="Line 153"/>
                          <wps:cNvCnPr/>
                          <wps:spPr bwMode="auto">
                            <a:xfrm flipV="1">
                              <a:off x="0" y="190123"/>
                              <a:ext cx="271145" cy="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5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06" name="组合 1106"/>
                        <wpg:cNvGrpSpPr/>
                        <wpg:grpSpPr>
                          <a:xfrm>
                            <a:off x="1938759" y="0"/>
                            <a:ext cx="440055" cy="197930"/>
                            <a:chOff x="0" y="0"/>
                            <a:chExt cx="440085" cy="197931"/>
                          </a:xfrm>
                        </wpg:grpSpPr>
                        <wps:wsp>
                          <wps:cNvPr id="1107" name="Line 153"/>
                          <wps:cNvCnPr/>
                          <wps:spPr bwMode="auto">
                            <a:xfrm flipV="1">
                              <a:off x="0" y="194759"/>
                              <a:ext cx="440085" cy="3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8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09" name="组合 1109"/>
                        <wpg:cNvGrpSpPr/>
                        <wpg:grpSpPr>
                          <a:xfrm>
                            <a:off x="3362445" y="0"/>
                            <a:ext cx="271145" cy="193298"/>
                            <a:chOff x="0" y="0"/>
                            <a:chExt cx="271145" cy="193298"/>
                          </a:xfrm>
                        </wpg:grpSpPr>
                        <wps:wsp>
                          <wps:cNvPr id="1110" name="Line 153"/>
                          <wps:cNvCnPr/>
                          <wps:spPr bwMode="auto">
                            <a:xfrm flipV="1">
                              <a:off x="0" y="190123"/>
                              <a:ext cx="271145" cy="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11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12" name="组合 1112"/>
                        <wpg:cNvGrpSpPr/>
                        <wpg:grpSpPr>
                          <a:xfrm>
                            <a:off x="4074289" y="17362"/>
                            <a:ext cx="354990" cy="193041"/>
                            <a:chOff x="0" y="0"/>
                            <a:chExt cx="354990" cy="193041"/>
                          </a:xfrm>
                        </wpg:grpSpPr>
                        <wps:wsp>
                          <wps:cNvPr id="1113" name="Line 153"/>
                          <wps:cNvCnPr/>
                          <wps:spPr bwMode="auto">
                            <a:xfrm flipV="1">
                              <a:off x="0" y="189869"/>
                              <a:ext cx="354990" cy="3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14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B4BC34C" id="组合 1099" o:spid="_x0000_s1026" style="position:absolute;left:0;text-align:left;margin-left:67.2pt;margin-top:41.05pt;width:348.75pt;height:16.55pt;z-index:251686912" coordsize="44292,2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">
                <v:group id="组合 1100" o:spid="_x0000_s1027" style="position:absolute;width:2711;height:1932" coordsize="271145,193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2b+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00T45RsZQee/AAAA//8DAFBLAQItABQABgAIAAAAIQDb4fbL7gAAAIUBAAATAAAAAAAA&#10;AAAAAAAAAAAAAABbQ29udGVudF9UeXBlc10ueG1sUEsBAi0AFAAGAAgAAAAhAFr0LFu/AAAAFQEA&#10;AAsAAAAAAAAAAAAAAAAAHwEAAF9yZWxzLy5yZWxzUEsBAi0AFAAGAAgAAAAhABl7Zv7HAAAA3QAA&#10;AA8AAAAAAAAAAAAAAAAABwIAAGRycy9kb3ducmV2LnhtbFBLBQYAAAAAAwADALcAAAD7AgAAAAA=&#10;">
                  <v:line id="Line 153" o:spid="_x0000_s1028" style="position:absolute;flip:y;visibility:visible;mso-wrap-style:square" from="0,190123" to="271145,19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" strokecolor="black [3213]">
                    <v:shadow color="#e7e6e6 [3214]"/>
                  </v:line>
                  <v:line id="Line 154" o:spid="_x0000_s1029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" strokecolor="black [3213]">
                    <v:shadow color="#e7e6e6 [3214]"/>
                  </v:line>
                </v:group>
                <v:group id="组合 1103" o:spid="_x0000_s1030" style="position:absolute;left:12558;width:2711;height:1932" coordsize="271145,193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fiJ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OZvD/TThBbp4AAAD//wMAUEsBAi0AFAAGAAgAAAAhANvh9svuAAAAhQEAABMAAAAAAAAAAAAA&#10;AAAAAAAAAFtDb250ZW50X1R5cGVzXS54bWxQSwECLQAUAAYACAAAACEAWvQsW78AAAAVAQAACwAA&#10;AAAAAAAAAAAAAAAfAQAAX3JlbHMvLnJlbHNQSwECLQAUAAYACAAAACEA6an4icMAAADdAAAADwAA&#10;AAAAAAAAAAAAAAAHAgAAZHJzL2Rvd25yZXYueG1sUEsFBgAAAAADAAMAtwAAAPcCAAAAAA==&#10;">
                  <v:line id="Line 153" o:spid="_x0000_s1031" style="position:absolute;flip:y;visibility:visible;mso-wrap-style:square" from="0,190123" to="271145,19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" strokecolor="black [3213]">
                    <v:shadow color="#e7e6e6 [3214]"/>
                  </v:line>
                  <v:line id="Line 154" o:spid="_x0000_s1032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" strokecolor="black [3213]">
                    <v:shadow color="#e7e6e6 [3214]"/>
                  </v:line>
                </v:group>
                <v:group id="组合 1106" o:spid="_x0000_s1033" style="position:absolute;left:19387;width:4401;height:1979" coordsize="440085,197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3lsRxAAAAN0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yiB2zfhBLn/AwAA//8DAFBLAQItABQABgAIAAAAIQDb4fbL7gAAAIUBAAATAAAAAAAAAAAA&#10;AAAAAAAAAABbQ29udGVudF9UeXBlc10ueG1sUEsBAi0AFAAGAAgAAAAhAFr0LFu/AAAAFQEAAAsA&#10;AAAAAAAAAAAAAAAAHwEAAF9yZWxzLy5yZWxzUEsBAi0AFAAGAAgAAAAhAPneWxHEAAAA3QAAAA8A&#10;AAAAAAAAAAAAAAAABwIAAGRycy9kb3ducmV2LnhtbFBLBQYAAAAAAwADALcAAAD4AgAAAAA=&#10;">
                  <v:line id="Line 153" o:spid="_x0000_s1034" style="position:absolute;flip:y;visibility:visible;mso-wrap-style:square" from="0,194759" to="440085,19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" strokecolor="black [3213]">
                    <v:shadow color="#e7e6e6 [3214]"/>
                  </v:line>
                  <v:line id="Line 154" o:spid="_x0000_s1035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" strokecolor="black [3213]">
                    <v:shadow color="#e7e6e6 [3214]"/>
                  </v:line>
                </v:group>
                <v:group id="组合 1109" o:spid="_x0000_s1036" style="position:absolute;left:33624;width:2711;height:1932" coordsize="271145,193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c9j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3gFv9+EE+TmBwAA//8DAFBLAQItABQABgAIAAAAIQDb4fbL7gAAAIUBAAATAAAAAAAAAAAA&#10;AAAAAAAAAABbQ29udGVudF9UeXBlc10ueG1sUEsBAi0AFAAGAAgAAAAhAFr0LFu/AAAAFQEAAAsA&#10;AAAAAAAAAAAAAAAAHwEAAF9yZWxzLy5yZWxzUEsBAi0AFAAGAAgAAAAhAIhBz2PEAAAA3QAAAA8A&#10;AAAAAAAAAAAAAAAABwIAAGRycy9kb3ducmV2LnhtbFBLBQYAAAAAAwADALcAAAD4AgAAAAA=&#10;">
                  <v:line id="Line 153" o:spid="_x0000_s1037" style="position:absolute;flip:y;visibility:visible;mso-wrap-style:square" from="0,190123" to="271145,19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" strokecolor="black [3213]">
                    <v:shadow color="#e7e6e6 [3214]"/>
                  </v:line>
                  <v:line id="Line 154" o:spid="_x0000_s1038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" strokecolor="black [3213]">
                    <v:shadow color="#e7e6e6 [3214]"/>
                  </v:line>
                </v:group>
                <v:group id="组合 1112" o:spid="_x0000_s1039" style="position:absolute;left:40742;top:173;width:3550;height:1931" coordsize="354990,193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">
                  <v:line id="Line 153" o:spid="_x0000_s1040" style="position:absolute;flip:y;visibility:visible;mso-wrap-style:square" from="0,189869" to="354990,193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" strokecolor="black [3213]">
                    <v:shadow color="#e7e6e6 [3214]"/>
                  </v:line>
                  <v:line id="Line 154" o:spid="_x0000_s1041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" strokecolor="black [3213]">
                    <v:shadow color="#e7e6e6 [3214]"/>
                  </v:line>
                </v:group>
              </v:group>
            </w:pict>
          </mc:Fallback>
        </mc:AlternateContent>
      </w:r>
      <w:r w:rsidRPr="00151FDE">
        <w:rPr>
          <w:rFonts w:hint="eastAsia"/>
          <w:b/>
          <w:bCs/>
        </w:rPr>
        <w:t>相电压与线电压关系</w:t>
      </w:r>
      <w:r>
        <w:rPr>
          <w:rFonts w:hint="eastAsia"/>
        </w:rPr>
        <w:t>：</w:t>
      </w:r>
      <w:r w:rsidRPr="00151FDE">
        <w:rPr>
          <w:position w:val="-6"/>
        </w:rPr>
        <w:object w:dxaOrig="1500" w:dyaOrig="440" w14:anchorId="17C1C5BF">
          <v:shape id="_x0000_i1037" type="#_x0000_t75" style="width:75.35pt;height:21.65pt" o:ole="">
            <v:imagedata r:id="rId62" o:title=""/>
          </v:shape>
          <o:OLEObject Type="Embed" ProgID="Equation.DSMT4" ShapeID="_x0000_i1037" DrawAspect="Content" ObjectID="_1638206870" r:id="rId63"/>
        </w:object>
      </w:r>
      <w:r>
        <w:t xml:space="preserve">. </w:t>
      </w:r>
      <w:r>
        <w:rPr>
          <w:rFonts w:hint="eastAsia"/>
        </w:rPr>
        <w:t>三相电压对称时，相电压与线电压对称，且有</w:t>
      </w:r>
      <w:r w:rsidRPr="003C6C9D">
        <w:rPr>
          <w:position w:val="-10"/>
        </w:rPr>
        <w:object w:dxaOrig="1160" w:dyaOrig="480" w14:anchorId="7FCBE49C">
          <v:shape id="_x0000_i1038" type="#_x0000_t75" style="width:57.85pt;height:24.15pt" o:ole="">
            <v:imagedata r:id="rId64" o:title=""/>
          </v:shape>
          <o:OLEObject Type="Embed" ProgID="Equation.DSMT4" ShapeID="_x0000_i1038" DrawAspect="Content" ObjectID="_1638206871" r:id="rId65"/>
        </w:object>
      </w:r>
      <w:r>
        <w:t xml:space="preserve">. </w:t>
      </w:r>
      <w:r w:rsidRPr="00DD4042">
        <w:rPr>
          <w:position w:val="-8"/>
        </w:rPr>
        <w:object w:dxaOrig="8340" w:dyaOrig="460" w14:anchorId="4C0E25AA">
          <v:shape id="_x0000_i1039" type="#_x0000_t75" style="width:417pt;height:22.9pt" o:ole="">
            <v:imagedata r:id="rId66" o:title=""/>
          </v:shape>
          <o:OLEObject Type="Embed" ProgID="Equation.DSMT4" ShapeID="_x0000_i1039" DrawAspect="Content" ObjectID="_1638206872" r:id="rId67"/>
        </w:object>
      </w:r>
      <w:r>
        <w:rPr>
          <w:rFonts w:hint="eastAsia"/>
        </w:rPr>
        <w:t>。做出相量图如图。</w:t>
      </w:r>
    </w:p>
    <w:p w14:paraId="715E3CA7" w14:textId="77777777" w:rsidR="00997EED" w:rsidRDefault="00997EED" w:rsidP="00997EED">
      <w:pPr>
        <w:spacing w:afterLines="0" w:after="0"/>
        <w:ind w:firstLineChars="0"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59E2E964" wp14:editId="712076D2">
                <wp:extent cx="3086735" cy="2626360"/>
                <wp:effectExtent l="0" t="0" r="0" b="59690"/>
                <wp:docPr id="1139" name="画布 11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1115" name="Line 17"/>
                        <wps:cNvCnPr/>
                        <wps:spPr bwMode="auto">
                          <a:xfrm>
                            <a:off x="1496841" y="1178999"/>
                            <a:ext cx="838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6" name="Line 18"/>
                        <wps:cNvCnPr/>
                        <wps:spPr bwMode="auto">
                          <a:xfrm flipH="1" flipV="1">
                            <a:off x="1039641" y="416999"/>
                            <a:ext cx="457200" cy="762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7" name="Line 19"/>
                        <wps:cNvCnPr/>
                        <wps:spPr bwMode="auto">
                          <a:xfrm flipH="1">
                            <a:off x="1039641" y="1178999"/>
                            <a:ext cx="4572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8" name="Line 20"/>
                        <wps:cNvCnPr/>
                        <wps:spPr bwMode="auto">
                          <a:xfrm>
                            <a:off x="1496841" y="1178999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9" name="Line 21"/>
                        <wps:cNvCnPr/>
                        <wps:spPr bwMode="auto">
                          <a:xfrm>
                            <a:off x="201441" y="416999"/>
                            <a:ext cx="1295400" cy="762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0" name="Line 22"/>
                        <wps:cNvCnPr/>
                        <wps:spPr bwMode="auto">
                          <a:xfrm flipV="1">
                            <a:off x="1496841" y="493199"/>
                            <a:ext cx="12954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1" name="Line 23"/>
                        <wps:cNvCnPr/>
                        <wps:spPr bwMode="auto">
                          <a:xfrm flipV="1">
                            <a:off x="2335041" y="493199"/>
                            <a:ext cx="4572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2" name="Line 24"/>
                        <wps:cNvCnPr/>
                        <wps:spPr bwMode="auto">
                          <a:xfrm>
                            <a:off x="1039641" y="1788599"/>
                            <a:ext cx="457200" cy="838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3" name="Line 25"/>
                        <wps:cNvCnPr/>
                        <wps:spPr bwMode="auto">
                          <a:xfrm flipH="1">
                            <a:off x="201441" y="416999"/>
                            <a:ext cx="838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24" name="图片 1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8841" y="188399"/>
                            <a:ext cx="3968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5" name="图片 1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57166" y="2093399"/>
                            <a:ext cx="3968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6" name="图片 1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104" y="416999"/>
                            <a:ext cx="3968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7" name="图片 1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98504" y="1178999"/>
                            <a:ext cx="328613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8" name="图片 1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4841" y="1407599"/>
                            <a:ext cx="3111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9" name="图片 1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4579" y="264599"/>
                            <a:ext cx="312738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0" name="图片 1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38254" y="645599"/>
                            <a:ext cx="449263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1" name="图片 1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3116" y="2169599"/>
                            <a:ext cx="452438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" name="图片 1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2254" y="35999"/>
                            <a:ext cx="4667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133" name="Freeform 35"/>
                        <wps:cNvSpPr>
                          <a:spLocks/>
                        </wps:cNvSpPr>
                        <wps:spPr bwMode="auto">
                          <a:xfrm>
                            <a:off x="1801641" y="1026599"/>
                            <a:ext cx="76200" cy="152400"/>
                          </a:xfrm>
                          <a:custGeom>
                            <a:avLst/>
                            <a:gdLst>
                              <a:gd name="T0" fmla="*/ 0 w 48"/>
                              <a:gd name="T1" fmla="*/ 0 h 96"/>
                              <a:gd name="T2" fmla="*/ 48 w 48"/>
                              <a:gd name="T3" fmla="*/ 9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" h="96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24" y="48"/>
                                  <a:pt x="48" y="9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wps:wsp>
                        <wps:cNvPr id="1134" name="Freeform 36"/>
                        <wps:cNvSpPr>
                          <a:spLocks/>
                        </wps:cNvSpPr>
                        <wps:spPr bwMode="auto">
                          <a:xfrm>
                            <a:off x="1344441" y="1407599"/>
                            <a:ext cx="152400" cy="76200"/>
                          </a:xfrm>
                          <a:custGeom>
                            <a:avLst/>
                            <a:gdLst>
                              <a:gd name="T0" fmla="*/ 0 w 96"/>
                              <a:gd name="T1" fmla="*/ 0 h 48"/>
                              <a:gd name="T2" fmla="*/ 96 w 96"/>
                              <a:gd name="T3" fmla="*/ 48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" h="48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48" y="24"/>
                                  <a:pt x="96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wps:wsp>
                        <wps:cNvPr id="1135" name="Freeform 37"/>
                        <wps:cNvSpPr>
                          <a:spLocks/>
                        </wps:cNvSpPr>
                        <wps:spPr bwMode="auto">
                          <a:xfrm>
                            <a:off x="1268241" y="950399"/>
                            <a:ext cx="76200" cy="76200"/>
                          </a:xfrm>
                          <a:custGeom>
                            <a:avLst/>
                            <a:gdLst>
                              <a:gd name="T0" fmla="*/ 48 w 48"/>
                              <a:gd name="T1" fmla="*/ 0 h 48"/>
                              <a:gd name="T2" fmla="*/ 0 w 48"/>
                              <a:gd name="T3" fmla="*/ 48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" h="48">
                                <a:moveTo>
                                  <a:pt x="48" y="0"/>
                                </a:moveTo>
                                <a:cubicBezTo>
                                  <a:pt x="48" y="0"/>
                                  <a:pt x="24" y="24"/>
                                  <a:pt x="0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pic:pic xmlns:pic="http://schemas.openxmlformats.org/drawingml/2006/picture">
                        <pic:nvPicPr>
                          <pic:cNvPr id="1136" name="图片 1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15941" y="9503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7" name="图片 1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1891" y="14837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8" name="图片 1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45991" y="7471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3E1E27B" id="画布 1139" o:spid="_x0000_s1026" editas="canvas" style="width:243.05pt;height:206.8pt;mso-position-horizontal-relative:char;mso-position-vertical-relative:line" coordsize="30867,26263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">
                <v:shape id="_x0000_s1027" type="#_x0000_t75" style="position:absolute;width:30867;height:26263;visibility:visible;mso-wrap-style:square" filled="t">
                  <v:fill o:detectmouseclick="t"/>
                  <v:path o:connecttype="none"/>
                </v:shape>
                <v:line id="Line 17" o:spid="_x0000_s1028" style="position:absolute;visibility:visible;mso-wrap-style:square" from="14968,11789" to="23350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" strokecolor="red" strokeweight="1pt">
                  <v:stroke endarrow="block"/>
                  <v:shadow color="#e7e6e6 [3214]"/>
                </v:line>
                <v:line id="Line 18" o:spid="_x0000_s1029" style="position:absolute;flip:x y;visibility:visible;mso-wrap-style:square" from="10396,4169" to="14968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" strokecolor="#00b0f0" strokeweight="1pt">
                  <v:stroke endarrow="block"/>
                  <v:shadow color="#e7e6e6 [3214]"/>
                </v:line>
                <v:line id="Line 19" o:spid="_x0000_s1030" style="position:absolute;flip:x;visibility:visible;mso-wrap-style:square" from="10396,11789" to="14968,18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" strokecolor="#00b050" strokeweight="1pt">
                  <v:stroke endarrow="block"/>
                  <v:shadow color="#e7e6e6 [3214]"/>
                </v:line>
                <v:line id="Line 20" o:spid="_x0000_s1031" style="position:absolute;visibility:visible;mso-wrap-style:square" from="14968,11789" to="14968,26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" strokecolor="black [3213]" strokeweight="1pt">
                  <v:stroke endarrow="block"/>
                  <v:shadow color="#e7e6e6 [3214]"/>
                </v:line>
                <v:line id="Line 21" o:spid="_x0000_s1032" style="position:absolute;visibility:visible;mso-wrap-style:square" from="2014,4169" to="14968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" strokecolor="black [3213]" strokeweight="1pt">
                  <v:stroke startarrow="block"/>
                  <v:shadow color="#e7e6e6 [3214]"/>
                </v:line>
                <v:line id="Line 22" o:spid="_x0000_s1033" style="position:absolute;flip:y;visibility:visible;mso-wrap-style:square" from="14968,4931" to="27922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" strokecolor="black [3213]" strokeweight="1pt">
                  <v:stroke endarrow="block"/>
                  <v:shadow color="#e7e6e6 [3214]"/>
                </v:line>
                <v:line id="Line 23" o:spid="_x0000_s1034" style="position:absolute;flip:y;visibility:visible;mso-wrap-style:square" from="23350,4931" to="27922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" strokecolor="#00b050" strokeweight="1pt">
                  <v:stroke dashstyle="dash" endarrow="block"/>
                  <v:shadow color="#e7e6e6 [3214]"/>
                </v:line>
                <v:line id="Line 24" o:spid="_x0000_s1035" style="position:absolute;visibility:visible;mso-wrap-style:square" from="10396,17885" to="14968,26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" strokecolor="#00b0f0" strokeweight="1pt">
                  <v:stroke dashstyle="dash" endarrow="block"/>
                  <v:shadow color="#e7e6e6 [3214]"/>
                </v:line>
                <v:line id="Line 25" o:spid="_x0000_s1036" style="position:absolute;flip:x;visibility:visible;mso-wrap-style:square" from="2014,4169" to="10396,4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" strokecolor="red" strokeweight="1pt">
                  <v:stroke dashstyle="dash" endarrow="block"/>
                  <v:shadow color="#e7e6e6 [3214]"/>
                </v:line>
                <v:shape id="图片 1124" o:spid="_x0000_s1037" type="#_x0000_t75" style="position:absolute;left:22588;top:1883;width:3969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">
                  <v:imagedata r:id="rId80" o:title=""/>
                </v:shape>
                <v:shape id="图片 1125" o:spid="_x0000_s1038" type="#_x0000_t75" style="position:absolute;left:15571;top:20933;width:3969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">
                  <v:imagedata r:id="rId81" o:title=""/>
                </v:shape>
                <v:shape id="图片 1126" o:spid="_x0000_s1039" type="#_x0000_t75" style="position:absolute;left:411;top:4169;width:3968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">
                  <v:imagedata r:id="rId82" o:title=""/>
                </v:shape>
                <v:shape id="图片 1127" o:spid="_x0000_s1040" type="#_x0000_t75" style="position:absolute;left:20985;top:11789;width:3286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">
                  <v:imagedata r:id="rId83" o:title=""/>
                </v:shape>
                <v:shape id="图片 1128" o:spid="_x0000_s1041" type="#_x0000_t75" style="position:absolute;left:7348;top:14075;width:3111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">
                  <v:imagedata r:id="rId84" o:title=""/>
                </v:shape>
                <v:shape id="图片 1129" o:spid="_x0000_s1042" type="#_x0000_t75" style="position:absolute;left:11745;top:2645;width:3128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">
                  <v:imagedata r:id="rId85" o:title=""/>
                </v:shape>
                <v:shape id="图片 1130" o:spid="_x0000_s1043" type="#_x0000_t75" style="position:absolute;left:26382;top:6455;width:4493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">
                  <v:imagedata r:id="rId86" o:title=""/>
                </v:shape>
                <v:shape id="图片 1131" o:spid="_x0000_s1044" type="#_x0000_t75" style="position:absolute;left:9031;top:21695;width:4524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">
                  <v:imagedata r:id="rId87" o:title=""/>
                </v:shape>
                <v:shape id="图片 1132" o:spid="_x0000_s1045" type="#_x0000_t75" style="position:absolute;left:3522;top:359;width:4667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">
                  <v:imagedata r:id="rId88" o:title=""/>
                </v:shape>
                <v:shape id="Freeform 35" o:spid="_x0000_s1046" style="position:absolute;left:18016;top:10265;width:762;height:1524;visibility:visible;mso-wrap-style:none;v-text-anchor:top" coordsize="48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" path="m,c,,24,48,48,96e" filled="f" fillcolor="#4472c4 [3204]" strokecolor="black [3213]">
                  <v:shadow color="#e7e6e6 [3214]"/>
                  <v:path arrowok="t" o:connecttype="custom" o:connectlocs="0,0;76200,152400" o:connectangles="0,0"/>
                </v:shape>
                <v:shape id="Freeform 36" o:spid="_x0000_s1047" style="position:absolute;left:13444;top:14075;width:1524;height:762;visibility:visible;mso-wrap-style:none;v-text-anchor:top" coordsize="96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" path="m,c,,48,24,96,48e" filled="f" fillcolor="#4472c4 [3204]" strokecolor="black [3213]">
                  <v:shadow color="#e7e6e6 [3214]"/>
                  <v:path arrowok="t" o:connecttype="custom" o:connectlocs="0,0;152400,76200" o:connectangles="0,0"/>
                </v:shape>
                <v:shape id="Freeform 37" o:spid="_x0000_s1048" style="position:absolute;left:12682;top:9503;width:762;height:762;visibility:visible;mso-wrap-style:none;v-text-anchor:top" coordsize="48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" path="m48,c48,,24,24,,48e" filled="f" fillcolor="#4472c4 [3204]" strokecolor="black [3213]">
                  <v:shadow color="#e7e6e6 [3214]"/>
                  <v:path arrowok="t" o:connecttype="custom" o:connectlocs="76200,0;0,76200" o:connectangles="0,0"/>
                </v:shape>
                <v:shape id="图片 1136" o:spid="_x0000_s1049" type="#_x0000_t75" style="position:absolute;left:19159;top:9503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" fillcolor="#4472c4 [3204]" strokecolor="black [3213]">
                  <v:imagedata r:id="rId89" o:title=""/>
                  <v:shadow color="#e7e6e6 [3214]"/>
                </v:shape>
                <v:shape id="图片 1137" o:spid="_x0000_s1050" type="#_x0000_t75" style="position:absolute;left:12618;top:14837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" fillcolor="#4472c4 [3204]" strokecolor="black [3213]">
                  <v:imagedata r:id="rId90" o:title=""/>
                  <v:shadow color="#e7e6e6 [3214]"/>
                </v:shape>
                <v:shape id="图片 1138" o:spid="_x0000_s1051" type="#_x0000_t75" style="position:absolute;left:10459;top:7471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" fillcolor="#4472c4 [3204]" strokecolor="black [3213]">
                  <v:imagedata r:id="rId91" o:title=""/>
                  <v:shadow color="#e7e6e6 [3214]"/>
                </v:shape>
                <w10:anchorlock/>
              </v:group>
            </w:pict>
          </mc:Fallback>
        </mc:AlternateContent>
      </w:r>
    </w:p>
    <w:p w14:paraId="766DA3DB" w14:textId="77777777" w:rsidR="00997EED" w:rsidRDefault="00997EED" w:rsidP="00997EED">
      <w:pPr>
        <w:spacing w:after="156"/>
        <w:ind w:firstLine="422"/>
        <w:jc w:val="left"/>
        <w:rPr>
          <w:b/>
          <w:bCs/>
        </w:rPr>
      </w:pPr>
      <w:r w:rsidRPr="00504751">
        <w:rPr>
          <w:rFonts w:hint="eastAsia"/>
          <w:b/>
          <w:bCs/>
        </w:rPr>
        <w:t>相电流与线电流</w:t>
      </w:r>
      <w:r>
        <w:rPr>
          <w:rFonts w:hint="eastAsia"/>
          <w:b/>
          <w:bCs/>
        </w:rPr>
        <w:t>关系</w:t>
      </w:r>
      <w:r w:rsidRPr="00151FDE">
        <w:rPr>
          <w:rFonts w:hint="eastAsia"/>
        </w:rPr>
        <w:t>：对应相等</w:t>
      </w:r>
      <w:r w:rsidRPr="00151FDE">
        <w:rPr>
          <w:rFonts w:hint="eastAsia"/>
        </w:rPr>
        <w:t>.</w:t>
      </w:r>
      <w:r w:rsidRPr="00151FDE">
        <w:t xml:space="preserve"> </w:t>
      </w:r>
    </w:p>
    <w:p w14:paraId="2FD5660E" w14:textId="77777777" w:rsidR="00997EED" w:rsidRPr="00997EED" w:rsidRDefault="00997EED" w:rsidP="00997EED">
      <w:pPr>
        <w:pStyle w:val="4"/>
      </w:pPr>
      <w:r w:rsidRPr="00997EED">
        <w:rPr>
          <w:rFonts w:hint="eastAsia"/>
        </w:rPr>
        <w:t>8.1.2.2</w:t>
      </w:r>
      <w:r w:rsidRPr="00997EED">
        <w:t xml:space="preserve"> </w:t>
      </w:r>
      <w:r w:rsidRPr="00997EED">
        <w:rPr>
          <w:rFonts w:hint="eastAsia"/>
        </w:rPr>
        <w:t>三角形连接</w:t>
      </w:r>
    </w:p>
    <w:p w14:paraId="28B8FD41" w14:textId="77777777" w:rsidR="00997EED" w:rsidRDefault="00997EED" w:rsidP="00997EED">
      <w:pPr>
        <w:spacing w:afterLines="0" w:after="0"/>
        <w:ind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0CDD5D1B" wp14:editId="234999D2">
                <wp:extent cx="5054600" cy="1895580"/>
                <wp:effectExtent l="0" t="0" r="0" b="9525"/>
                <wp:docPr id="49405" name="画布 494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49313" name="椭圆 49313"/>
                        <wps:cNvSpPr/>
                        <wps:spPr>
                          <a:xfrm>
                            <a:off x="1178983" y="1371819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14" name="椭圆 49314"/>
                        <wps:cNvSpPr/>
                        <wps:spPr>
                          <a:xfrm>
                            <a:off x="728302" y="764295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15" name="椭圆 49315"/>
                        <wps:cNvSpPr/>
                        <wps:spPr>
                          <a:xfrm>
                            <a:off x="1557950" y="753715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316" name="图片 49316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3600000">
                            <a:off x="1525997" y="735695"/>
                            <a:ext cx="50085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17" name="图片 49317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8000000">
                            <a:off x="486409" y="747044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18" name="图片 49318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1053950" y="1552612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3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097" y="37739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0F372C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3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01" y="1363433"/>
                            <a:ext cx="262883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C45F90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3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9108" y="1459931"/>
                            <a:ext cx="25400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92E338" w14:textId="77777777" w:rsidR="00A70838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49322" name="图片 49322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2458386" y="263166"/>
                            <a:ext cx="190476" cy="2380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3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7315" y="1191404"/>
                            <a:ext cx="40830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238EE5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3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1" y="1260232"/>
                            <a:ext cx="45402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2DBFD4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8323" y="1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2523A5" w14:textId="77777777" w:rsidR="00A70838" w:rsidRPr="00F746E4" w:rsidRDefault="00A70838" w:rsidP="00997EED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326" name="直接连接符 49326"/>
                        <wps:cNvCnPr/>
                        <wps:spPr>
                          <a:xfrm flipH="1">
                            <a:off x="2019172" y="1489042"/>
                            <a:ext cx="1124979" cy="215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27" name="直接连接符 49327"/>
                        <wps:cNvCnPr/>
                        <wps:spPr>
                          <a:xfrm>
                            <a:off x="501647" y="1487465"/>
                            <a:ext cx="0" cy="3240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28" name="直接连接符 49328"/>
                        <wps:cNvCnPr/>
                        <wps:spPr>
                          <a:xfrm flipV="1">
                            <a:off x="495289" y="1761577"/>
                            <a:ext cx="4181429" cy="4995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29" name="直接连接符 49329"/>
                        <wps:cNvCnPr/>
                        <wps:spPr>
                          <a:xfrm flipH="1" flipV="1">
                            <a:off x="4659896" y="1516412"/>
                            <a:ext cx="6332" cy="23796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30" name="直接连接符 49330"/>
                        <wps:cNvCnPr/>
                        <wps:spPr>
                          <a:xfrm>
                            <a:off x="1284696" y="174390"/>
                            <a:ext cx="2630079" cy="348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31" name="矩形 49331"/>
                        <wps:cNvSpPr/>
                        <wps:spPr>
                          <a:xfrm rot="5400000">
                            <a:off x="2485050" y="-12128"/>
                            <a:ext cx="153670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32" name="矩形 49332"/>
                        <wps:cNvSpPr/>
                        <wps:spPr>
                          <a:xfrm rot="5400000">
                            <a:off x="2529769" y="1590429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33" name="矩形 49333"/>
                        <wps:cNvSpPr/>
                        <wps:spPr>
                          <a:xfrm rot="5400000">
                            <a:off x="2518697" y="1283382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334" name="图片 49334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2902959" y="1552613"/>
                            <a:ext cx="189865" cy="2374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35" name="图片 49335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2514271" y="1178013"/>
                            <a:ext cx="189865" cy="2374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336" name="直接连接符 49336"/>
                        <wps:cNvCnPr/>
                        <wps:spPr>
                          <a:xfrm>
                            <a:off x="1284696" y="174381"/>
                            <a:ext cx="755134" cy="133561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37" name="直接连接符 49337"/>
                        <wps:cNvCnPr/>
                        <wps:spPr>
                          <a:xfrm flipH="1">
                            <a:off x="495289" y="177864"/>
                            <a:ext cx="793590" cy="130952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38" name="直接连接符 49338"/>
                        <wps:cNvCnPr/>
                        <wps:spPr>
                          <a:xfrm>
                            <a:off x="495289" y="1488892"/>
                            <a:ext cx="1530190" cy="2103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39" name="直接连接符 49339"/>
                        <wps:cNvCnPr/>
                        <wps:spPr>
                          <a:xfrm>
                            <a:off x="3915148" y="175862"/>
                            <a:ext cx="755015" cy="13354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40" name="直接连接符 49340"/>
                        <wps:cNvCnPr/>
                        <wps:spPr>
                          <a:xfrm flipH="1">
                            <a:off x="3125208" y="179672"/>
                            <a:ext cx="793115" cy="13093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41" name="直接连接符 49341"/>
                        <wps:cNvCnPr/>
                        <wps:spPr>
                          <a:xfrm>
                            <a:off x="3125208" y="1485785"/>
                            <a:ext cx="1529715" cy="209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42" name="矩形 49342"/>
                        <wps:cNvSpPr/>
                        <wps:spPr>
                          <a:xfrm rot="16200000">
                            <a:off x="3854467" y="1306655"/>
                            <a:ext cx="153909" cy="38567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43" name="矩形 49343"/>
                        <wps:cNvSpPr/>
                        <wps:spPr>
                          <a:xfrm rot="19800000">
                            <a:off x="4214411" y="667864"/>
                            <a:ext cx="154800" cy="385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44" name="矩形 49344"/>
                        <wps:cNvSpPr/>
                        <wps:spPr>
                          <a:xfrm rot="1800000">
                            <a:off x="3427010" y="676678"/>
                            <a:ext cx="154800" cy="385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45" name="弧形 49345"/>
                        <wps:cNvSpPr/>
                        <wps:spPr>
                          <a:xfrm>
                            <a:off x="1075267" y="816979"/>
                            <a:ext cx="419100" cy="408231"/>
                          </a:xfrm>
                          <a:prstGeom prst="arc">
                            <a:avLst>
                              <a:gd name="adj1" fmla="val 16200000"/>
                              <a:gd name="adj2" fmla="val 10204377"/>
                            </a:avLst>
                          </a:prstGeom>
                          <a:ln w="12700">
                            <a:headEnd type="triangle" w="sm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346" name="图片 49346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475238" y="531246"/>
                            <a:ext cx="295238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47" name="图片 49347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1830379" y="612165"/>
                            <a:ext cx="295238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48" name="图片 49348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883745" y="1204612"/>
                            <a:ext cx="295238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49" name="图片 49349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2076701" y="142951"/>
                            <a:ext cx="200000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50" name="图片 49350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2141517" y="1182040"/>
                            <a:ext cx="200000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51" name="图片 49351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2141517" y="1490260"/>
                            <a:ext cx="200000" cy="28571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352" name="直接箭头连接符 49352"/>
                        <wps:cNvCnPr/>
                        <wps:spPr>
                          <a:xfrm>
                            <a:off x="2134671" y="173262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53" name="直接箭头连接符 49353"/>
                        <wps:cNvCnPr/>
                        <wps:spPr>
                          <a:xfrm>
                            <a:off x="2195467" y="1505371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54" name="直接箭头连接符 49354"/>
                        <wps:cNvCnPr/>
                        <wps:spPr>
                          <a:xfrm>
                            <a:off x="2213882" y="1789855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9355" name="图片 49355"/>
                          <pic:cNvPicPr>
                            <a:picLocks noChangeAspect="1"/>
                          </pic:cNvPicPr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1212334" y="839036"/>
                            <a:ext cx="171429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56" name="图片 49356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4188470" y="277213"/>
                            <a:ext cx="266667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57" name="图片 49357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3395648" y="1086059"/>
                            <a:ext cx="247619" cy="28571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58" name="图片 49358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4188470" y="1201625"/>
                            <a:ext cx="247619" cy="28571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359" name="直接箭头连接符 49359"/>
                        <wps:cNvCnPr/>
                        <wps:spPr>
                          <a:xfrm rot="18000000" flipH="1">
                            <a:off x="3273399" y="1138839"/>
                            <a:ext cx="133200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60" name="直接箭头连接符 49360"/>
                        <wps:cNvCnPr/>
                        <wps:spPr>
                          <a:xfrm>
                            <a:off x="4195113" y="1504237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61" name="直接箭头连接符 49361"/>
                        <wps:cNvCnPr/>
                        <wps:spPr>
                          <a:xfrm rot="14400000">
                            <a:off x="4062984" y="549905"/>
                            <a:ext cx="133200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9362" name="图片 49362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3796859" y="1191405"/>
                            <a:ext cx="276190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63" name="图片 49363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4405452" y="654974"/>
                            <a:ext cx="276190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64" name="图片 49364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3144151" y="614951"/>
                            <a:ext cx="276190" cy="23809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CDD5D1B" id="画布 49405" o:spid="_x0000_s1071" editas="canvas" style="width:398pt;height:149.25pt;mso-position-horizontal-relative:char;mso-position-vertical-relative:line" coordsize="50546,18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">
                <v:shape id="_x0000_s1072" type="#_x0000_t75" style="position:absolute;width:50546;height:18954;visibility:visible;mso-wrap-style:square" filled="t">
                  <v:fill o:detectmouseclick="t"/>
                  <v:path o:connecttype="none"/>
                </v:shape>
                <v:oval id="椭圆 49313" o:spid="_x0000_s1073" style="position:absolute;left:11789;top:13718;width:2604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" filled="f" strokecolor="black [3200]" strokeweight="1pt">
                  <v:stroke joinstyle="miter"/>
                </v:oval>
                <v:oval id="椭圆 49314" o:spid="_x0000_s1074" style="position:absolute;left:7283;top:7642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" filled="f" strokecolor="black [3200]" strokeweight="1pt">
                  <v:stroke joinstyle="miter"/>
                </v:oval>
                <v:oval id="椭圆 49315" o:spid="_x0000_s1075" style="position:absolute;left:15579;top:7537;width:2604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" filled="f" strokecolor="black [3200]" strokeweight="1pt">
                  <v:stroke joinstyle="miter"/>
                </v:oval>
                <v:shape id="图片 49316" o:spid="_x0000_s1076" type="#_x0000_t75" style="position:absolute;left:15259;top:7357;width:5009;height:1512;rotation:6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">
                  <v:imagedata r:id="rId42" o:title=""/>
                </v:shape>
                <v:shape id="图片 49317" o:spid="_x0000_s1077" type="#_x0000_t75" style="position:absolute;left:4864;top:7470;width:5040;height:1512;rotation:-6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">
                  <v:imagedata r:id="rId42" o:title=""/>
                </v:shape>
                <v:shape id="图片 49318" o:spid="_x0000_s1078" type="#_x0000_t75" style="position:absolute;left:10539;top:15526;width:5040;height:1512;flip:x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">
                  <v:imagedata r:id="rId42" o:title=""/>
                </v:shape>
                <v:shape id="文本框 2" o:spid="_x0000_s1079" type="#_x0000_t202" style="position:absolute;left:9490;top:377;width:3217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" filled="f" stroked="f">
                  <v:textbox style="mso-fit-shape-to-text:t">
                    <w:txbxContent>
                      <w:p w14:paraId="3F0F372C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80" type="#_x0000_t202" style="position:absolute;left:1546;top:13634;width:2628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" filled="f" stroked="f">
                  <v:textbox style="mso-fit-shape-to-text:t">
                    <w:txbxContent>
                      <w:p w14:paraId="45C45F90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81" type="#_x0000_t202" style="position:absolute;left:17691;top:14599;width:2540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" filled="f" stroked="f">
                  <v:textbox style="mso-fit-shape-to-text:t">
                    <w:txbxContent>
                      <w:p w14:paraId="1992E338" w14:textId="77777777" w:rsidR="00A70838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图片 49322" o:spid="_x0000_s1082" type="#_x0000_t75" style="position:absolute;left:24583;top:2631;width:190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">
                  <v:imagedata r:id="rId106" o:title=""/>
                </v:shape>
                <v:shape id="文本框 2" o:spid="_x0000_s1083" type="#_x0000_t202" style="position:absolute;left:28473;top:11914;width:4083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" filled="f" stroked="f">
                  <v:textbox style="mso-fit-shape-to-text:t">
                    <w:txbxContent>
                      <w:p w14:paraId="33238EE5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B'</w:t>
                        </w:r>
                      </w:p>
                    </w:txbxContent>
                  </v:textbox>
                </v:shape>
                <v:shape id="文本框 2" o:spid="_x0000_s1084" type="#_x0000_t202" style="position:absolute;left:45847;top:12602;width:4540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" filled="f" stroked="f">
                  <v:textbox style="mso-fit-shape-to-text:t">
                    <w:txbxContent>
                      <w:p w14:paraId="762DBFD4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C'</w:t>
                        </w:r>
                      </w:p>
                    </w:txbxContent>
                  </v:textbox>
                </v:shape>
                <v:shape id="文本框 2" o:spid="_x0000_s1085" type="#_x0000_t202" style="position:absolute;left:39183;width:433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" filled="f" stroked="f">
                  <v:textbox style="mso-fit-shape-to-text:t">
                    <w:txbxContent>
                      <w:p w14:paraId="542523A5" w14:textId="77777777" w:rsidR="00A70838" w:rsidRPr="00F746E4" w:rsidRDefault="00A70838" w:rsidP="00997EED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line id="直接连接符 49326" o:spid="_x0000_s1086" style="position:absolute;flip:x;visibility:visible;mso-wrap-style:square" from="20191,14890" to="31441,15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" strokecolor="black [3200]" strokeweight="1pt">
                  <v:stroke joinstyle="miter"/>
                </v:line>
                <v:line id="直接连接符 49327" o:spid="_x0000_s1087" style="position:absolute;visibility:visible;mso-wrap-style:square" from="5016,14874" to="5016,18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" strokecolor="black [3200]" strokeweight="1pt">
                  <v:stroke joinstyle="miter"/>
                </v:line>
                <v:line id="直接连接符 49328" o:spid="_x0000_s1088" style="position:absolute;flip:y;visibility:visible;mso-wrap-style:square" from="4952,17615" to="46767,18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" strokecolor="black [3200]" strokeweight="1pt">
                  <v:stroke joinstyle="miter"/>
                </v:line>
                <v:line id="直接连接符 49329" o:spid="_x0000_s1089" style="position:absolute;flip:x y;visibility:visible;mso-wrap-style:square" from="46598,15164" to="46662,1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" strokecolor="black [3200]" strokeweight="1pt">
                  <v:stroke joinstyle="miter"/>
                </v:line>
                <v:line id="直接连接符 49330" o:spid="_x0000_s1090" style="position:absolute;visibility:visible;mso-wrap-style:square" from="12846,1743" to="39147,1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" strokecolor="black [3200]" strokeweight="1pt">
                  <v:stroke joinstyle="miter"/>
                </v:line>
                <v:rect id="矩形 49331" o:spid="_x0000_s1091" style="position:absolute;left:24850;top:-122;width:1537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" fillcolor="white [3201]" strokecolor="black [3200]" strokeweight="1pt"/>
                <v:rect id="矩形 49332" o:spid="_x0000_s1092" style="position:absolute;left:25298;top:15903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" fillcolor="white [3201]" strokecolor="black [3200]" strokeweight="1pt"/>
                <v:rect id="矩形 49333" o:spid="_x0000_s1093" style="position:absolute;left:25186;top:12833;width:1531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" fillcolor="white [3201]" strokecolor="black [3200]" strokeweight="1pt"/>
                <v:shape id="图片 49334" o:spid="_x0000_s1094" type="#_x0000_t75" style="position:absolute;left:29029;top:15526;width:1899;height:2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">
                  <v:imagedata r:id="rId106" o:title=""/>
                </v:shape>
                <v:shape id="图片 49335" o:spid="_x0000_s1095" type="#_x0000_t75" style="position:absolute;left:25142;top:11780;width:1899;height:2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">
                  <v:imagedata r:id="rId106" o:title=""/>
                </v:shape>
                <v:line id="直接连接符 49336" o:spid="_x0000_s1096" style="position:absolute;visibility:visible;mso-wrap-style:square" from="12846,1743" to="20398,15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" strokecolor="black [3213]" strokeweight="1pt">
                  <v:stroke joinstyle="miter"/>
                </v:line>
                <v:line id="直接连接符 49337" o:spid="_x0000_s1097" style="position:absolute;flip:x;visibility:visible;mso-wrap-style:square" from="4952,1778" to="12888,14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" strokecolor="black [3213]" strokeweight="1pt">
                  <v:stroke joinstyle="miter"/>
                </v:line>
                <v:line id="直接连接符 49338" o:spid="_x0000_s1098" style="position:absolute;visibility:visible;mso-wrap-style:square" from="4952,14888" to="20254,15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" strokecolor="black [3213]" strokeweight="1pt">
                  <v:stroke joinstyle="miter"/>
                </v:line>
                <v:line id="直接连接符 49339" o:spid="_x0000_s1099" style="position:absolute;visibility:visible;mso-wrap-style:square" from="39151,1758" to="46701,15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" strokecolor="black [3213]" strokeweight="1pt">
                  <v:stroke joinstyle="miter"/>
                </v:line>
                <v:line id="直接连接符 49340" o:spid="_x0000_s1100" style="position:absolute;flip:x;visibility:visible;mso-wrap-style:square" from="31252,1796" to="39183,1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" strokecolor="black [3213]" strokeweight="1pt">
                  <v:stroke joinstyle="miter"/>
                </v:line>
                <v:line id="直接连接符 49341" o:spid="_x0000_s1101" style="position:absolute;visibility:visible;mso-wrap-style:square" from="31252,14857" to="46549,1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" strokecolor="black [3213]" strokeweight="1pt">
                  <v:stroke joinstyle="miter"/>
                </v:line>
                <v:rect id="矩形 49342" o:spid="_x0000_s1102" style="position:absolute;left:38544;top:13066;width:1539;height:385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" fillcolor="white [3212]" strokecolor="black [3200]" strokeweight="1pt"/>
                <v:rect id="矩形 49343" o:spid="_x0000_s1103" style="position:absolute;left:42144;top:6678;width:1548;height:3852;rotation:-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" fillcolor="white [3212]" strokecolor="black [3200]" strokeweight="1pt"/>
                <v:rect id="矩形 49344" o:spid="_x0000_s1104" style="position:absolute;left:34270;top:6766;width:1548;height:3852;rotation: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" fillcolor="white [3212]" strokecolor="black [3200]" strokeweight="1pt"/>
                <v:shape id="弧形 49345" o:spid="_x0000_s1105" style="position:absolute;left:10752;top:8169;width:4191;height:4083;visibility:visible;mso-wrap-style:square;v-text-anchor:middle" coordsize="419100,408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" path="m209550,nsc320459,,412160,84179,418732,192022v6601,108318,-74957,202734,-185649,214919c123354,419020,22832,346081,3303,240212l209550,204116,209550,xem209550,nfc320459,,412160,84179,418732,192022v6601,108318,-74957,202734,-185649,214919c123354,419020,22832,346081,3303,240212e" filled="f" strokecolor="black [3200]" strokeweight="1pt">
                  <v:stroke startarrow="block" startarrowwidth="narrow" joinstyle="miter"/>
                  <v:path arrowok="t" o:connecttype="custom" o:connectlocs="209550,0;418732,192022;233083,406941;3303,240212" o:connectangles="0,0,0,0"/>
                </v:shape>
                <v:shape id="图片 49346" o:spid="_x0000_s1106" type="#_x0000_t75" style="position:absolute;left:4752;top:5312;width:2952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">
                  <v:imagedata r:id="rId107" o:title=""/>
                </v:shape>
                <v:shape id="图片 49347" o:spid="_x0000_s1107" type="#_x0000_t75" style="position:absolute;left:18303;top:6121;width:2953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">
                  <v:imagedata r:id="rId108" o:title=""/>
                </v:shape>
                <v:shape id="图片 49348" o:spid="_x0000_s1108" type="#_x0000_t75" style="position:absolute;left:8837;top:12046;width:2952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">
                  <v:imagedata r:id="rId109" o:title=""/>
                </v:shape>
                <v:shape id="图片 49349" o:spid="_x0000_s1109" type="#_x0000_t75" style="position:absolute;left:20767;top:1429;width:2000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">
                  <v:imagedata r:id="rId110" o:title=""/>
                </v:shape>
                <v:shape id="图片 49350" o:spid="_x0000_s1110" type="#_x0000_t75" style="position:absolute;left:21415;top:11820;width:2000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">
                  <v:imagedata r:id="rId111" o:title=""/>
                </v:shape>
                <v:shape id="图片 49351" o:spid="_x0000_s1111" type="#_x0000_t75" style="position:absolute;left:21415;top:14902;width:2000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">
                  <v:imagedata r:id="rId112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49352" o:spid="_x0000_s1112" type="#_x0000_t32" style="position:absolute;left:21346;top:1732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" strokecolor="black [3200]" strokeweight="1pt">
                  <v:stroke endarrow="block" endarrowwidth="narrow" joinstyle="miter"/>
                </v:shape>
                <v:shape id="直接箭头连接符 49353" o:spid="_x0000_s1113" type="#_x0000_t32" style="position:absolute;left:21954;top:15053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" strokecolor="black [3200]" strokeweight="1pt">
                  <v:stroke endarrow="block" endarrowwidth="narrow" joinstyle="miter"/>
                </v:shape>
                <v:shape id="直接箭头连接符 49354" o:spid="_x0000_s1114" type="#_x0000_t32" style="position:absolute;left:22138;top:17898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" strokecolor="black [3200]" strokeweight="1pt">
                  <v:stroke endarrow="block" endarrowwidth="narrow" joinstyle="miter"/>
                </v:shape>
                <v:shape id="图片 49355" o:spid="_x0000_s1115" type="#_x0000_t75" style="position:absolute;left:12123;top:8390;width:1714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">
                  <v:imagedata r:id="rId113" o:title=""/>
                </v:shape>
                <v:shape id="图片 49356" o:spid="_x0000_s1116" type="#_x0000_t75" style="position:absolute;left:41884;top:2772;width:2667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">
                  <v:imagedata r:id="rId114" o:title=""/>
                </v:shape>
                <v:shape id="图片 49357" o:spid="_x0000_s1117" type="#_x0000_t75" style="position:absolute;left:33956;top:10860;width:2476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">
                  <v:imagedata r:id="rId115" o:title=""/>
                </v:shape>
                <v:shape id="图片 49358" o:spid="_x0000_s1118" type="#_x0000_t75" style="position:absolute;left:41884;top:12016;width:2476;height:2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">
                  <v:imagedata r:id="rId116" o:title=""/>
                </v:shape>
                <v:shape id="直接箭头连接符 49359" o:spid="_x0000_s1119" type="#_x0000_t32" style="position:absolute;left:32733;top:11388;width:1332;height:0;rotation: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" strokecolor="black [3200]" strokeweight="1pt">
                  <v:stroke endarrow="block" endarrowwidth="narrow" joinstyle="miter"/>
                </v:shape>
                <v:shape id="直接箭头连接符 49360" o:spid="_x0000_s1120" type="#_x0000_t32" style="position:absolute;left:41951;top:15042;width:13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" strokecolor="black [3200]" strokeweight="1pt">
                  <v:stroke endarrow="block" endarrowwidth="narrow" joinstyle="miter"/>
                </v:shape>
                <v:shape id="直接箭头连接符 49361" o:spid="_x0000_s1121" type="#_x0000_t32" style="position:absolute;left:40629;top:5499;width:1332;height:0;rotation:-1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" strokecolor="black [3200]" strokeweight="1pt">
                  <v:stroke endarrow="block" endarrowwidth="narrow" joinstyle="miter"/>
                </v:shape>
                <v:shape id="图片 49362" o:spid="_x0000_s1122" type="#_x0000_t75" style="position:absolute;left:37968;top:11914;width:2762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">
                  <v:imagedata r:id="rId117" o:title=""/>
                </v:shape>
                <v:shape id="图片 49363" o:spid="_x0000_s1123" type="#_x0000_t75" style="position:absolute;left:44054;top:6549;width:2762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">
                  <v:imagedata r:id="rId118" o:title=""/>
                </v:shape>
                <v:shape id="图片 49364" o:spid="_x0000_s1124" type="#_x0000_t75" style="position:absolute;left:31441;top:6149;width:2762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">
                  <v:imagedata r:id="rId119" o:title=""/>
                </v:shape>
                <w10:anchorlock/>
              </v:group>
            </w:pict>
          </mc:Fallback>
        </mc:AlternateContent>
      </w:r>
    </w:p>
    <w:p w14:paraId="1B1DFB51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线电压</w:t>
      </w:r>
      <w:r w:rsidRPr="003C6C9D">
        <w:rPr>
          <w:position w:val="-6"/>
        </w:rPr>
        <w:object w:dxaOrig="320" w:dyaOrig="440" w14:anchorId="6107F12A">
          <v:shape id="_x0000_i1040" type="#_x0000_t75" style="width:15.8pt;height:21.65pt" o:ole="">
            <v:imagedata r:id="rId47" o:title=""/>
          </v:shape>
          <o:OLEObject Type="Embed" ProgID="Equation.DSMT4" ShapeID="_x0000_i1040" DrawAspect="Content" ObjectID="_1638206873" r:id="rId120"/>
        </w:object>
      </w:r>
      <w:r>
        <w:rPr>
          <w:rFonts w:hint="eastAsia"/>
        </w:rPr>
        <w:t>：</w:t>
      </w:r>
      <w:r w:rsidRPr="00847CA7">
        <w:rPr>
          <w:position w:val="-10"/>
        </w:rPr>
        <w:object w:dxaOrig="3120" w:dyaOrig="480" w14:anchorId="08BBBCBE">
          <v:shape id="_x0000_i1041" type="#_x0000_t75" style="width:155.65pt;height:24.15pt" o:ole="">
            <v:imagedata r:id="rId49" o:title=""/>
          </v:shape>
          <o:OLEObject Type="Embed" ProgID="Equation.DSMT4" ShapeID="_x0000_i1041" DrawAspect="Content" ObjectID="_1638206874" r:id="rId121"/>
        </w:object>
      </w:r>
    </w:p>
    <w:p w14:paraId="683F0E4B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相电压</w:t>
      </w:r>
      <w:r w:rsidRPr="003C6C9D">
        <w:rPr>
          <w:position w:val="-10"/>
        </w:rPr>
        <w:object w:dxaOrig="340" w:dyaOrig="480" w14:anchorId="25446864">
          <v:shape id="_x0000_i1042" type="#_x0000_t75" style="width:16.65pt;height:24.15pt" o:ole="">
            <v:imagedata r:id="rId51" o:title=""/>
          </v:shape>
          <o:OLEObject Type="Embed" ProgID="Equation.DSMT4" ShapeID="_x0000_i1042" DrawAspect="Content" ObjectID="_1638206875" r:id="rId122"/>
        </w:object>
      </w:r>
      <w:r>
        <w:rPr>
          <w:rFonts w:hint="eastAsia"/>
        </w:rPr>
        <w:t>：</w:t>
      </w:r>
      <w:r w:rsidRPr="00847CA7">
        <w:rPr>
          <w:position w:val="-10"/>
        </w:rPr>
        <w:object w:dxaOrig="3120" w:dyaOrig="480" w14:anchorId="4C6593FA">
          <v:shape id="_x0000_i1043" type="#_x0000_t75" style="width:155.65pt;height:24.15pt" o:ole="">
            <v:imagedata r:id="rId49" o:title=""/>
          </v:shape>
          <o:OLEObject Type="Embed" ProgID="Equation.DSMT4" ShapeID="_x0000_i1043" DrawAspect="Content" ObjectID="_1638206876" r:id="rId123"/>
        </w:object>
      </w:r>
    </w:p>
    <w:p w14:paraId="5614321B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线电流</w:t>
      </w:r>
      <w:r w:rsidRPr="003C6C9D">
        <w:rPr>
          <w:position w:val="-6"/>
        </w:rPr>
        <w:object w:dxaOrig="240" w:dyaOrig="440" w14:anchorId="6FEABAE1">
          <v:shape id="_x0000_i1044" type="#_x0000_t75" style="width:11.65pt;height:21.65pt" o:ole="">
            <v:imagedata r:id="rId55" o:title=""/>
          </v:shape>
          <o:OLEObject Type="Embed" ProgID="Equation.DSMT4" ShapeID="_x0000_i1044" DrawAspect="Content" ObjectID="_1638206877" r:id="rId124"/>
        </w:object>
      </w:r>
      <w:r>
        <w:rPr>
          <w:rFonts w:hint="eastAsia"/>
        </w:rPr>
        <w:t>：</w:t>
      </w:r>
      <w:r w:rsidRPr="00847CA7">
        <w:rPr>
          <w:position w:val="-10"/>
        </w:rPr>
        <w:object w:dxaOrig="1040" w:dyaOrig="480" w14:anchorId="1B103A82">
          <v:shape id="_x0000_i1045" type="#_x0000_t75" style="width:52pt;height:24.15pt" o:ole="">
            <v:imagedata r:id="rId57" o:title=""/>
          </v:shape>
          <o:OLEObject Type="Embed" ProgID="Equation.DSMT4" ShapeID="_x0000_i1045" DrawAspect="Content" ObjectID="_1638206878" r:id="rId125"/>
        </w:object>
      </w:r>
    </w:p>
    <w:p w14:paraId="5FD30DFF" w14:textId="77777777" w:rsidR="00997EED" w:rsidRDefault="00997EED" w:rsidP="00997EED">
      <w:pPr>
        <w:spacing w:after="156"/>
        <w:ind w:firstLine="422"/>
        <w:jc w:val="left"/>
      </w:pPr>
      <w:r w:rsidRPr="00FE1F68">
        <w:rPr>
          <w:rFonts w:hint="eastAsia"/>
          <w:b/>
          <w:bCs/>
        </w:rPr>
        <w:t>相电流</w:t>
      </w:r>
      <w:r w:rsidRPr="003C6C9D">
        <w:rPr>
          <w:position w:val="-10"/>
        </w:rPr>
        <w:object w:dxaOrig="279" w:dyaOrig="480" w14:anchorId="58A14EF0">
          <v:shape id="_x0000_i1046" type="#_x0000_t75" style="width:14.15pt;height:24.15pt" o:ole="">
            <v:imagedata r:id="rId59" o:title=""/>
          </v:shape>
          <o:OLEObject Type="Embed" ProgID="Equation.DSMT4" ShapeID="_x0000_i1046" DrawAspect="Content" ObjectID="_1638206879" r:id="rId126"/>
        </w:object>
      </w:r>
      <w:r>
        <w:rPr>
          <w:rFonts w:hint="eastAsia"/>
        </w:rPr>
        <w:t>：</w:t>
      </w:r>
      <w:r w:rsidRPr="00847CA7">
        <w:rPr>
          <w:position w:val="-10"/>
        </w:rPr>
        <w:object w:dxaOrig="1320" w:dyaOrig="480" w14:anchorId="3F5E327E">
          <v:shape id="_x0000_i1047" type="#_x0000_t75" style="width:65.75pt;height:24.15pt" o:ole="">
            <v:imagedata r:id="rId127" o:title=""/>
          </v:shape>
          <o:OLEObject Type="Embed" ProgID="Equation.DSMT4" ShapeID="_x0000_i1047" DrawAspect="Content" ObjectID="_1638206880" r:id="rId128"/>
        </w:object>
      </w:r>
      <w:r>
        <w:rPr>
          <w:rFonts w:hint="eastAsia"/>
        </w:rPr>
        <w:t>电源环流</w:t>
      </w:r>
      <w:r w:rsidRPr="00083B5A">
        <w:rPr>
          <w:position w:val="-6"/>
        </w:rPr>
        <w:object w:dxaOrig="700" w:dyaOrig="440" w14:anchorId="1BC3D56E">
          <v:shape id="_x0000_i1048" type="#_x0000_t75" style="width:34.95pt;height:21.65pt" o:ole="">
            <v:imagedata r:id="rId129" o:title=""/>
          </v:shape>
          <o:OLEObject Type="Embed" ProgID="Equation.DSMT4" ShapeID="_x0000_i1048" DrawAspect="Content" ObjectID="_1638206881" r:id="rId130"/>
        </w:object>
      </w:r>
    </w:p>
    <w:p w14:paraId="3ECCE7D2" w14:textId="1170D738" w:rsidR="00997EED" w:rsidRDefault="00997EED" w:rsidP="00997EED">
      <w:pPr>
        <w:spacing w:after="156"/>
        <w:ind w:firstLine="422"/>
        <w:jc w:val="left"/>
      </w:pPr>
      <w:r w:rsidRPr="00151FDE">
        <w:rPr>
          <w:rFonts w:hint="eastAsia"/>
          <w:b/>
          <w:bCs/>
        </w:rPr>
        <w:t>相电压与线电压关系</w:t>
      </w:r>
      <w:r>
        <w:rPr>
          <w:rFonts w:hint="eastAsia"/>
        </w:rPr>
        <w:t>：对应相等。</w:t>
      </w:r>
    </w:p>
    <w:p w14:paraId="55E64A9D" w14:textId="1636481E" w:rsidR="00997EED" w:rsidRDefault="00997EED" w:rsidP="00997EED">
      <w:pPr>
        <w:spacing w:after="156"/>
        <w:ind w:firstLine="422"/>
        <w:jc w:val="left"/>
      </w:pPr>
      <w:r>
        <w:rPr>
          <w:rFonts w:hint="eastAsia"/>
          <w:b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99ECBEE" wp14:editId="77043CF2">
                <wp:simplePos x="0" y="0"/>
                <wp:positionH relativeFrom="column">
                  <wp:posOffset>770818</wp:posOffset>
                </wp:positionH>
                <wp:positionV relativeFrom="paragraph">
                  <wp:posOffset>527050</wp:posOffset>
                </wp:positionV>
                <wp:extent cx="4382980" cy="198829"/>
                <wp:effectExtent l="0" t="0" r="17780" b="29845"/>
                <wp:wrapNone/>
                <wp:docPr id="49365" name="组合 49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2980" cy="198829"/>
                          <a:chOff x="0" y="0"/>
                          <a:chExt cx="4382980" cy="198829"/>
                        </a:xfrm>
                      </wpg:grpSpPr>
                      <wpg:grpSp>
                        <wpg:cNvPr id="49366" name="组合 49366"/>
                        <wpg:cNvGrpSpPr/>
                        <wpg:grpSpPr>
                          <a:xfrm>
                            <a:off x="0" y="0"/>
                            <a:ext cx="358815" cy="193226"/>
                            <a:chOff x="0" y="0"/>
                            <a:chExt cx="358815" cy="193226"/>
                          </a:xfrm>
                        </wpg:grpSpPr>
                        <wps:wsp>
                          <wps:cNvPr id="49367" name="Line 153"/>
                          <wps:cNvCnPr/>
                          <wps:spPr bwMode="auto">
                            <a:xfrm flipV="1">
                              <a:off x="0" y="190052"/>
                              <a:ext cx="358815" cy="31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68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369" name="组合 49369"/>
                        <wpg:cNvGrpSpPr/>
                        <wpg:grpSpPr>
                          <a:xfrm>
                            <a:off x="1261515" y="0"/>
                            <a:ext cx="370515" cy="193154"/>
                            <a:chOff x="5662" y="0"/>
                            <a:chExt cx="370515" cy="193154"/>
                          </a:xfrm>
                        </wpg:grpSpPr>
                        <wps:wsp>
                          <wps:cNvPr id="49370" name="Line 153"/>
                          <wps:cNvCnPr/>
                          <wps:spPr bwMode="auto">
                            <a:xfrm flipV="1">
                              <a:off x="5662" y="189910"/>
                              <a:ext cx="370515" cy="32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71" name="Line 154"/>
                          <wps:cNvCnPr/>
                          <wps:spPr bwMode="auto">
                            <a:xfrm flipV="1">
                              <a:off x="5782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372" name="组合 49372"/>
                        <wpg:cNvGrpSpPr/>
                        <wpg:grpSpPr>
                          <a:xfrm>
                            <a:off x="1967705" y="0"/>
                            <a:ext cx="440055" cy="197930"/>
                            <a:chOff x="28960" y="0"/>
                            <a:chExt cx="440085" cy="197931"/>
                          </a:xfrm>
                        </wpg:grpSpPr>
                        <wps:wsp>
                          <wps:cNvPr id="49373" name="Line 153"/>
                          <wps:cNvCnPr/>
                          <wps:spPr bwMode="auto">
                            <a:xfrm flipV="1">
                              <a:off x="28960" y="194759"/>
                              <a:ext cx="440085" cy="3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74" name="Line 154"/>
                          <wps:cNvCnPr/>
                          <wps:spPr bwMode="auto">
                            <a:xfrm flipV="1">
                              <a:off x="2896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375" name="组合 49375"/>
                        <wpg:cNvGrpSpPr/>
                        <wpg:grpSpPr>
                          <a:xfrm>
                            <a:off x="3315827" y="0"/>
                            <a:ext cx="387894" cy="193154"/>
                            <a:chOff x="-46618" y="0"/>
                            <a:chExt cx="387894" cy="193154"/>
                          </a:xfrm>
                        </wpg:grpSpPr>
                        <wps:wsp>
                          <wps:cNvPr id="49376" name="Line 153"/>
                          <wps:cNvCnPr/>
                          <wps:spPr bwMode="auto">
                            <a:xfrm flipV="1">
                              <a:off x="-46618" y="189839"/>
                              <a:ext cx="387894" cy="33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77" name="Line 154"/>
                          <wps:cNvCnPr/>
                          <wps:spPr bwMode="auto">
                            <a:xfrm flipV="1">
                              <a:off x="-4630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378" name="组合 49378"/>
                        <wpg:cNvGrpSpPr/>
                        <wpg:grpSpPr>
                          <a:xfrm>
                            <a:off x="4027990" y="5788"/>
                            <a:ext cx="354990" cy="193041"/>
                            <a:chOff x="-46299" y="-11574"/>
                            <a:chExt cx="354990" cy="193041"/>
                          </a:xfrm>
                        </wpg:grpSpPr>
                        <wps:wsp>
                          <wps:cNvPr id="49379" name="Line 153"/>
                          <wps:cNvCnPr/>
                          <wps:spPr bwMode="auto">
                            <a:xfrm flipV="1">
                              <a:off x="-46299" y="178295"/>
                              <a:ext cx="354990" cy="3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80" name="Line 154"/>
                          <wps:cNvCnPr/>
                          <wps:spPr bwMode="auto">
                            <a:xfrm flipV="1">
                              <a:off x="-46299" y="-11574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9E45E5" id="组合 49365" o:spid="_x0000_s1026" style="position:absolute;left:0;text-align:left;margin-left:60.7pt;margin-top:41.5pt;width:345.1pt;height:15.65pt;z-index:251688960;mso-width-relative:margin;mso-height-relative:margin" coordsize="43829,1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">
                <v:group id="组合 49366" o:spid="_x0000_s1027" style="position:absolute;width:3588;height:1932" coordsize="358815,193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">
                  <v:line id="Line 153" o:spid="_x0000_s1028" style="position:absolute;flip:y;visibility:visible;mso-wrap-style:square" from="0,190052" to="358815,193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" strokecolor="black [3213]">
                    <v:shadow color="#e7e6e6 [3214]"/>
                  </v:line>
                  <v:line id="Line 154" o:spid="_x0000_s1029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" strokecolor="black [3213]">
                    <v:shadow color="#e7e6e6 [3214]"/>
                  </v:line>
                </v:group>
                <v:group id="组合 49369" o:spid="_x0000_s1030" style="position:absolute;left:12615;width:3705;height:1931" coordorigin="5662" coordsize="370515,19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">
                  <v:line id="Line 153" o:spid="_x0000_s1031" style="position:absolute;flip:y;visibility:visible;mso-wrap-style:square" from="5662,189910" to="376177,193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" strokecolor="black [3213]">
                    <v:shadow color="#e7e6e6 [3214]"/>
                  </v:line>
                  <v:line id="Line 154" o:spid="_x0000_s1032" style="position:absolute;flip:y;visibility:visible;mso-wrap-style:square" from="5782,0" to="55576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" strokecolor="black [3213]">
                    <v:shadow color="#e7e6e6 [3214]"/>
                  </v:line>
                </v:group>
                <v:group id="组合 49372" o:spid="_x0000_s1033" style="position:absolute;left:19677;width:4400;height:1979" coordorigin="28960" coordsize="440085,197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">
                  <v:line id="Line 153" o:spid="_x0000_s1034" style="position:absolute;flip:y;visibility:visible;mso-wrap-style:square" from="28960,194759" to="469045,197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" strokecolor="black [3213]">
                    <v:shadow color="#e7e6e6 [3214]"/>
                  </v:line>
                  <v:line id="Line 154" o:spid="_x0000_s1035" style="position:absolute;flip:y;visibility:visible;mso-wrap-style:square" from="28960,0" to="7875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" strokecolor="black [3213]">
                    <v:shadow color="#e7e6e6 [3214]"/>
                  </v:line>
                </v:group>
                <v:group id="组合 49375" o:spid="_x0000_s1036" style="position:absolute;left:33158;width:3879;height:1931" coordorigin="-46618" coordsize="387894,19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">
                  <v:line id="Line 153" o:spid="_x0000_s1037" style="position:absolute;flip:y;visibility:visible;mso-wrap-style:square" from="-46618,189839" to="341276,193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" strokecolor="black [3213]">
                    <v:shadow color="#e7e6e6 [3214]"/>
                  </v:line>
                  <v:line id="Line 154" o:spid="_x0000_s1038" style="position:absolute;flip:y;visibility:visible;mso-wrap-style:square" from="-46300,0" to="34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" strokecolor="black [3213]">
                    <v:shadow color="#e7e6e6 [3214]"/>
                  </v:line>
                </v:group>
                <v:group id="组合 49378" o:spid="_x0000_s1039" style="position:absolute;left:40279;top:57;width:3550;height:1931" coordorigin="-46299,-11574" coordsize="354990,193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">
                  <v:line id="Line 153" o:spid="_x0000_s1040" style="position:absolute;flip:y;visibility:visible;mso-wrap-style:square" from="-46299,178295" to="308691,181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" strokecolor="black [3213]">
                    <v:shadow color="#e7e6e6 [3214]"/>
                  </v:line>
                  <v:line id="Line 154" o:spid="_x0000_s1041" style="position:absolute;flip:y;visibility:visible;mso-wrap-style:square" from="-46299,-11574" to="3495,180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" strokecolor="black [3213]">
                    <v:shadow color="#e7e6e6 [3214]"/>
                  </v:line>
                </v:group>
              </v:group>
            </w:pict>
          </mc:Fallback>
        </mc:AlternateContent>
      </w:r>
      <w:r w:rsidRPr="00504751">
        <w:rPr>
          <w:rFonts w:hint="eastAsia"/>
          <w:b/>
          <w:bCs/>
        </w:rPr>
        <w:t>相电流与线电流</w:t>
      </w:r>
      <w:r>
        <w:rPr>
          <w:rFonts w:hint="eastAsia"/>
          <w:b/>
          <w:bCs/>
        </w:rPr>
        <w:t>关系</w:t>
      </w:r>
      <w:r w:rsidRPr="00151FDE">
        <w:rPr>
          <w:rFonts w:hint="eastAsia"/>
        </w:rPr>
        <w:t>：</w:t>
      </w:r>
      <w:r w:rsidRPr="00151FDE">
        <w:rPr>
          <w:position w:val="-6"/>
        </w:rPr>
        <w:object w:dxaOrig="1400" w:dyaOrig="440" w14:anchorId="42DFA5A4">
          <v:shape id="_x0000_i1049" type="#_x0000_t75" style="width:70.35pt;height:21.65pt" o:ole="">
            <v:imagedata r:id="rId131" o:title=""/>
          </v:shape>
          <o:OLEObject Type="Embed" ProgID="Equation.DSMT4" ShapeID="_x0000_i1049" DrawAspect="Content" ObjectID="_1638206882" r:id="rId132"/>
        </w:object>
      </w:r>
      <w:r>
        <w:t xml:space="preserve">. </w:t>
      </w:r>
      <w:r>
        <w:rPr>
          <w:rFonts w:hint="eastAsia"/>
        </w:rPr>
        <w:t>三相电压对称时，相电流与线电流对称，且有</w:t>
      </w:r>
      <w:r w:rsidRPr="003C6C9D">
        <w:rPr>
          <w:position w:val="-10"/>
        </w:rPr>
        <w:object w:dxaOrig="1020" w:dyaOrig="480" w14:anchorId="18E265C3">
          <v:shape id="_x0000_i1050" type="#_x0000_t75" style="width:50.75pt;height:24.15pt" o:ole="">
            <v:imagedata r:id="rId133" o:title=""/>
          </v:shape>
          <o:OLEObject Type="Embed" ProgID="Equation.DSMT4" ShapeID="_x0000_i1050" DrawAspect="Content" ObjectID="_1638206883" r:id="rId134"/>
        </w:object>
      </w:r>
      <w:r>
        <w:t xml:space="preserve">. </w:t>
      </w:r>
      <w:r w:rsidRPr="00DD4042">
        <w:rPr>
          <w:position w:val="-8"/>
        </w:rPr>
        <w:object w:dxaOrig="8100" w:dyaOrig="460" w14:anchorId="4066B3DF">
          <v:shape id="_x0000_i1051" type="#_x0000_t75" style="width:404.95pt;height:22.9pt" o:ole="">
            <v:imagedata r:id="rId135" o:title=""/>
          </v:shape>
          <o:OLEObject Type="Embed" ProgID="Equation.DSMT4" ShapeID="_x0000_i1051" DrawAspect="Content" ObjectID="_1638206884" r:id="rId136"/>
        </w:object>
      </w:r>
      <w:r>
        <w:t xml:space="preserve">. </w:t>
      </w:r>
      <w:r>
        <w:rPr>
          <w:rFonts w:hint="eastAsia"/>
        </w:rPr>
        <w:t>做出相量图如图</w:t>
      </w:r>
    </w:p>
    <w:p w14:paraId="7EC95561" w14:textId="77777777" w:rsidR="00997EED" w:rsidRDefault="00997EED" w:rsidP="00997EED">
      <w:pPr>
        <w:spacing w:afterLines="0" w:after="0"/>
        <w:ind w:firstLineChars="0"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3D023C79" wp14:editId="19D6CDA5">
                <wp:extent cx="3086735" cy="2626360"/>
                <wp:effectExtent l="0" t="0" r="0" b="59690"/>
                <wp:docPr id="49406" name="画布 494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9381" name="Line 17"/>
                        <wps:cNvCnPr/>
                        <wps:spPr bwMode="auto">
                          <a:xfrm flipH="1">
                            <a:off x="658641" y="1178999"/>
                            <a:ext cx="838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2" name="Line 18"/>
                        <wps:cNvCnPr/>
                        <wps:spPr bwMode="auto">
                          <a:xfrm flipV="1">
                            <a:off x="1496841" y="416999"/>
                            <a:ext cx="457200" cy="762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3" name="Line 19"/>
                        <wps:cNvCnPr/>
                        <wps:spPr bwMode="auto">
                          <a:xfrm>
                            <a:off x="1496841" y="1178999"/>
                            <a:ext cx="4572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4" name="Line 20"/>
                        <wps:cNvCnPr/>
                        <wps:spPr bwMode="auto">
                          <a:xfrm flipH="1">
                            <a:off x="1496841" y="1178999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5" name="Line 21"/>
                        <wps:cNvCnPr/>
                        <wps:spPr bwMode="auto">
                          <a:xfrm flipH="1">
                            <a:off x="1496841" y="416999"/>
                            <a:ext cx="1295400" cy="762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6" name="Line 22"/>
                        <wps:cNvCnPr/>
                        <wps:spPr bwMode="auto">
                          <a:xfrm flipH="1" flipV="1">
                            <a:off x="201441" y="493199"/>
                            <a:ext cx="12954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7" name="Line 23"/>
                        <wps:cNvCnPr/>
                        <wps:spPr bwMode="auto">
                          <a:xfrm flipH="1" flipV="1">
                            <a:off x="201441" y="493199"/>
                            <a:ext cx="457200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5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8" name="Line 24"/>
                        <wps:cNvCnPr/>
                        <wps:spPr bwMode="auto">
                          <a:xfrm flipH="1">
                            <a:off x="1496841" y="1788599"/>
                            <a:ext cx="457200" cy="8382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B0F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89" name="Line 25"/>
                        <wps:cNvCnPr/>
                        <wps:spPr bwMode="auto">
                          <a:xfrm>
                            <a:off x="1954041" y="416999"/>
                            <a:ext cx="8382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390" name="Freeform 35"/>
                        <wps:cNvSpPr>
                          <a:spLocks/>
                        </wps:cNvSpPr>
                        <wps:spPr bwMode="auto">
                          <a:xfrm flipH="1">
                            <a:off x="1115841" y="1026599"/>
                            <a:ext cx="76200" cy="152400"/>
                          </a:xfrm>
                          <a:custGeom>
                            <a:avLst/>
                            <a:gdLst>
                              <a:gd name="T0" fmla="*/ 0 w 48"/>
                              <a:gd name="T1" fmla="*/ 0 h 96"/>
                              <a:gd name="T2" fmla="*/ 48 w 48"/>
                              <a:gd name="T3" fmla="*/ 96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" h="96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24" y="48"/>
                                  <a:pt x="48" y="9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wps:wsp>
                        <wps:cNvPr id="49391" name="Freeform 36"/>
                        <wps:cNvSpPr>
                          <a:spLocks/>
                        </wps:cNvSpPr>
                        <wps:spPr bwMode="auto">
                          <a:xfrm flipH="1">
                            <a:off x="1496841" y="1407599"/>
                            <a:ext cx="152400" cy="76200"/>
                          </a:xfrm>
                          <a:custGeom>
                            <a:avLst/>
                            <a:gdLst>
                              <a:gd name="T0" fmla="*/ 0 w 96"/>
                              <a:gd name="T1" fmla="*/ 0 h 48"/>
                              <a:gd name="T2" fmla="*/ 96 w 96"/>
                              <a:gd name="T3" fmla="*/ 48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" h="48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48" y="24"/>
                                  <a:pt x="96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wps:wsp>
                        <wps:cNvPr id="49392" name="Freeform 37"/>
                        <wps:cNvSpPr>
                          <a:spLocks/>
                        </wps:cNvSpPr>
                        <wps:spPr bwMode="auto">
                          <a:xfrm flipH="1">
                            <a:off x="1649241" y="950399"/>
                            <a:ext cx="76200" cy="76200"/>
                          </a:xfrm>
                          <a:custGeom>
                            <a:avLst/>
                            <a:gdLst>
                              <a:gd name="T0" fmla="*/ 48 w 48"/>
                              <a:gd name="T1" fmla="*/ 0 h 48"/>
                              <a:gd name="T2" fmla="*/ 0 w 48"/>
                              <a:gd name="T3" fmla="*/ 48 h 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" h="48">
                                <a:moveTo>
                                  <a:pt x="48" y="0"/>
                                </a:moveTo>
                                <a:cubicBezTo>
                                  <a:pt x="48" y="0"/>
                                  <a:pt x="24" y="24"/>
                                  <a:pt x="0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/>
                      </wps:wsp>
                      <pic:pic xmlns:pic="http://schemas.openxmlformats.org/drawingml/2006/picture">
                        <pic:nvPicPr>
                          <pic:cNvPr id="49393" name="图片 49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141" y="9503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394" name="图片 49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03191" y="14837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395" name="图片 49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19091" y="747199"/>
                            <a:ext cx="228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396" name="图片 49396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2531935" y="550711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97" name="图片 49397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1526280" y="319964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98" name="图片 49398"/>
                          <pic:cNvPicPr>
                            <a:picLocks noChangeAspect="1"/>
                          </pic:cNvPicPr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1192041" y="2211754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399" name="图片 49399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1885931" y="1356799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00" name="图片 49400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294976" y="173474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01" name="图片 49401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722068" y="1180642"/>
                            <a:ext cx="2984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02" name="图片 49402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1731791" y="2061656"/>
                            <a:ext cx="412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03" name="图片 49403"/>
                          <pic:cNvPicPr>
                            <a:picLocks noChangeAspect="1"/>
                          </pic:cNvPicPr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2119185" y="63202"/>
                            <a:ext cx="412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04" name="图片 49404"/>
                          <pic:cNvPicPr>
                            <a:picLocks noChangeAspect="1"/>
                          </pic:cNvPicPr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79144" y="747199"/>
                            <a:ext cx="400050" cy="3302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E37F4DE" id="画布 49406" o:spid="_x0000_s1026" editas="canvas" style="width:243.05pt;height:206.8pt;mso-position-horizontal-relative:char;mso-position-vertical-relative:line" coordsize="30867,26263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">
                <v:shape id="_x0000_s1027" type="#_x0000_t75" style="position:absolute;width:30867;height:26263;visibility:visible;mso-wrap-style:square" filled="t">
                  <v:fill o:detectmouseclick="t"/>
                  <v:path o:connecttype="none"/>
                </v:shape>
                <v:line id="Line 17" o:spid="_x0000_s1028" style="position:absolute;flip:x;visibility:visible;mso-wrap-style:square" from="6586,11789" to="14968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" strokecolor="red" strokeweight="1pt">
                  <v:stroke endarrow="block"/>
                  <v:shadow color="#e7e6e6 [3214]"/>
                </v:line>
                <v:line id="Line 18" o:spid="_x0000_s1029" style="position:absolute;flip:y;visibility:visible;mso-wrap-style:square" from="14968,4169" to="19540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" strokecolor="#00b0f0" strokeweight="1pt">
                  <v:stroke endarrow="block"/>
                  <v:shadow color="#e7e6e6 [3214]"/>
                </v:line>
                <v:line id="Line 19" o:spid="_x0000_s1030" style="position:absolute;visibility:visible;mso-wrap-style:square" from="14968,11789" to="19540,18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" strokecolor="#00b050" strokeweight="1pt">
                  <v:stroke endarrow="block"/>
                  <v:shadow color="#e7e6e6 [3214]"/>
                </v:line>
                <v:line id="Line 20" o:spid="_x0000_s1031" style="position:absolute;flip:x;visibility:visible;mso-wrap-style:square" from="14968,11789" to="14968,26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" strokecolor="black [3213]" strokeweight="1pt">
                  <v:stroke endarrow="block"/>
                  <v:shadow color="#e7e6e6 [3214]"/>
                </v:line>
                <v:line id="Line 21" o:spid="_x0000_s1032" style="position:absolute;flip:x;visibility:visible;mso-wrap-style:square" from="14968,4169" to="27922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" strokecolor="black [3213]" strokeweight="1pt">
                  <v:stroke startarrow="block"/>
                  <v:shadow color="#e7e6e6 [3214]"/>
                </v:line>
                <v:line id="Line 22" o:spid="_x0000_s1033" style="position:absolute;flip:x y;visibility:visible;mso-wrap-style:square" from="2014,4931" to="14968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" strokecolor="black [3213]" strokeweight="1pt">
                  <v:stroke endarrow="block"/>
                  <v:shadow color="#e7e6e6 [3214]"/>
                </v:line>
                <v:line id="Line 23" o:spid="_x0000_s1034" style="position:absolute;flip:x y;visibility:visible;mso-wrap-style:square" from="2014,4931" to="6586,1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" strokecolor="#00b050" strokeweight="1pt">
                  <v:stroke dashstyle="dash" endarrow="block"/>
                  <v:shadow color="#e7e6e6 [3214]"/>
                </v:line>
                <v:line id="Line 24" o:spid="_x0000_s1035" style="position:absolute;flip:x;visibility:visible;mso-wrap-style:square" from="14968,17885" to="19540,26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" strokecolor="#00b0f0" strokeweight="1pt">
                  <v:stroke dashstyle="dash" endarrow="block"/>
                  <v:shadow color="#e7e6e6 [3214]"/>
                </v:line>
                <v:line id="Line 25" o:spid="_x0000_s1036" style="position:absolute;visibility:visible;mso-wrap-style:square" from="19540,4169" to="27922,4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" strokecolor="red" strokeweight="1pt">
                  <v:stroke dashstyle="dash" endarrow="block"/>
                  <v:shadow color="#e7e6e6 [3214]"/>
                </v:line>
                <v:shape id="Freeform 35" o:spid="_x0000_s1037" style="position:absolute;left:11158;top:10265;width:762;height:1524;flip:x;visibility:visible;mso-wrap-style:none;v-text-anchor:top" coordsize="48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" path="m,c,,24,48,48,96e" filled="f" fillcolor="#4472c4 [3204]" strokecolor="black [3213]">
                  <v:shadow color="#e7e6e6 [3214]"/>
                  <v:path arrowok="t" o:connecttype="custom" o:connectlocs="0,0;76200,152400" o:connectangles="0,0"/>
                </v:shape>
                <v:shape id="Freeform 36" o:spid="_x0000_s1038" style="position:absolute;left:14968;top:14075;width:1524;height:762;flip:x;visibility:visible;mso-wrap-style:none;v-text-anchor:top" coordsize="96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" path="m,c,,48,24,96,48e" filled="f" fillcolor="#4472c4 [3204]" strokecolor="black [3213]">
                  <v:shadow color="#e7e6e6 [3214]"/>
                  <v:path arrowok="t" o:connecttype="custom" o:connectlocs="0,0;152400,76200" o:connectangles="0,0"/>
                </v:shape>
                <v:shape id="Freeform 37" o:spid="_x0000_s1039" style="position:absolute;left:16492;top:9503;width:762;height:762;flip:x;visibility:visible;mso-wrap-style:none;v-text-anchor:top" coordsize="48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" path="m48,c48,,24,24,,48e" filled="f" fillcolor="#4472c4 [3204]" strokecolor="black [3213]">
                  <v:shadow color="#e7e6e6 [3214]"/>
                  <v:path arrowok="t" o:connecttype="custom" o:connectlocs="76200,0;0,76200" o:connectangles="0,0"/>
                </v:shape>
                <v:shape id="图片 49393" o:spid="_x0000_s1040" type="#_x0000_t75" style="position:absolute;left:8491;top:9503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" fillcolor="#4472c4 [3204]" strokecolor="black [3213]">
                  <v:imagedata r:id="rId149" o:title=""/>
                  <v:shadow color="#e7e6e6 [3214]"/>
                </v:shape>
                <v:shape id="图片 49394" o:spid="_x0000_s1041" type="#_x0000_t75" style="position:absolute;left:15031;top:14837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" fillcolor="#4472c4 [3204]" strokecolor="black [3213]">
                  <v:imagedata r:id="rId150" o:title=""/>
                  <v:shadow color="#e7e6e6 [3214]"/>
                </v:shape>
                <v:shape id="图片 49395" o:spid="_x0000_s1042" type="#_x0000_t75" style="position:absolute;left:17190;top:7471;width:2286;height:20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" fillcolor="#4472c4 [3204]" strokecolor="black [3213]">
                  <v:imagedata r:id="rId151" o:title=""/>
                  <v:shadow color="#e7e6e6 [3214]"/>
                </v:shape>
                <v:shape id="图片 49396" o:spid="_x0000_s1043" type="#_x0000_t75" style="position:absolute;left:25319;top:5507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">
                  <v:imagedata r:id="rId152" o:title=""/>
                </v:shape>
                <v:shape id="图片 49397" o:spid="_x0000_s1044" type="#_x0000_t75" style="position:absolute;left:15262;top:3199;width:2858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">
                  <v:imagedata r:id="rId153" o:title=""/>
                </v:shape>
                <v:shape id="图片 49398" o:spid="_x0000_s1045" type="#_x0000_t75" style="position:absolute;left:11920;top:22117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">
                  <v:imagedata r:id="rId154" o:title=""/>
                </v:shape>
                <v:shape id="图片 49399" o:spid="_x0000_s1046" type="#_x0000_t75" style="position:absolute;left:18859;top:13567;width:2857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">
                  <v:imagedata r:id="rId155" o:title=""/>
                </v:shape>
                <v:shape id="图片 49400" o:spid="_x0000_s1047" type="#_x0000_t75" style="position:absolute;left:2949;top:1734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">
                  <v:imagedata r:id="rId156" o:title=""/>
                </v:shape>
                <v:shape id="图片 49401" o:spid="_x0000_s1048" type="#_x0000_t75" style="position:absolute;left:7220;top:11806;width:2985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">
                  <v:imagedata r:id="rId157" o:title=""/>
                </v:shape>
                <v:shape id="图片 49402" o:spid="_x0000_s1049" type="#_x0000_t75" style="position:absolute;left:17317;top:20616;width:4128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">
                  <v:imagedata r:id="rId158" o:title=""/>
                </v:shape>
                <v:shape id="图片 49403" o:spid="_x0000_s1050" type="#_x0000_t75" style="position:absolute;left:21191;top:632;width:4128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">
                  <v:imagedata r:id="rId159" o:title=""/>
                </v:shape>
                <v:shape id="图片 49404" o:spid="_x0000_s1051" type="#_x0000_t75" style="position:absolute;left:791;top:7471;width:4000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">
                  <v:imagedata r:id="rId160" o:title=""/>
                </v:shape>
                <w10:anchorlock/>
              </v:group>
            </w:pict>
          </mc:Fallback>
        </mc:AlternateContent>
      </w:r>
    </w:p>
    <w:p w14:paraId="16AF45A0" w14:textId="1001651B" w:rsidR="00D609D3" w:rsidRPr="00D609D3" w:rsidRDefault="00997EED" w:rsidP="00997EED">
      <w:pPr>
        <w:pStyle w:val="3"/>
      </w:pPr>
      <w:r>
        <w:rPr>
          <w:rFonts w:hint="eastAsia"/>
        </w:rPr>
        <w:t>8.1.3</w:t>
      </w:r>
      <w:r>
        <w:t xml:space="preserve"> </w:t>
      </w:r>
      <w:r w:rsidR="00D609D3" w:rsidRPr="00D609D3">
        <w:t>三相电路</w:t>
      </w:r>
    </w:p>
    <w:p w14:paraId="5D0ECB69" w14:textId="6CAACC81" w:rsidR="00D609D3" w:rsidRPr="00D609D3" w:rsidRDefault="00D609D3" w:rsidP="00997EED">
      <w:pPr>
        <w:spacing w:after="156"/>
        <w:ind w:firstLine="422"/>
      </w:pPr>
      <w:r w:rsidRPr="00D609D3">
        <w:rPr>
          <w:b/>
          <w:bCs/>
        </w:rPr>
        <w:t>三相电路</w:t>
      </w:r>
      <w:r w:rsidR="00535760">
        <w:rPr>
          <w:rFonts w:hint="eastAsia"/>
        </w:rPr>
        <w:t>：</w:t>
      </w:r>
      <w:r w:rsidRPr="00D609D3">
        <w:t>三相电源与三相负载相接后的电路。</w:t>
      </w:r>
    </w:p>
    <w:p w14:paraId="1B9E7581" w14:textId="76C1C516" w:rsidR="00D609D3" w:rsidRPr="00D609D3" w:rsidRDefault="00D609D3" w:rsidP="00997EED">
      <w:pPr>
        <w:spacing w:after="156"/>
        <w:ind w:firstLine="422"/>
      </w:pPr>
      <w:r w:rsidRPr="00D609D3">
        <w:rPr>
          <w:b/>
          <w:bCs/>
        </w:rPr>
        <w:t>对称三相电路</w:t>
      </w:r>
      <w:r w:rsidR="00535760">
        <w:rPr>
          <w:rFonts w:hint="eastAsia"/>
        </w:rPr>
        <w:t>：</w:t>
      </w:r>
      <w:r w:rsidRPr="00D609D3">
        <w:t>电源</w:t>
      </w:r>
      <w:r w:rsidR="00535760">
        <w:rPr>
          <w:rFonts w:hint="eastAsia"/>
        </w:rPr>
        <w:t>、</w:t>
      </w:r>
      <w:r w:rsidRPr="00D609D3">
        <w:t>负载</w:t>
      </w:r>
      <w:r w:rsidR="00535760">
        <w:rPr>
          <w:rFonts w:hint="eastAsia"/>
        </w:rPr>
        <w:t>、传输线都</w:t>
      </w:r>
      <w:r w:rsidRPr="00D609D3">
        <w:t>对称</w:t>
      </w:r>
      <w:r w:rsidR="00535760">
        <w:rPr>
          <w:rFonts w:hint="eastAsia"/>
        </w:rPr>
        <w:t>。</w:t>
      </w:r>
    </w:p>
    <w:p w14:paraId="3146D748" w14:textId="77777777" w:rsidR="00D609D3" w:rsidRPr="00D609D3" w:rsidRDefault="00D609D3" w:rsidP="00997EED">
      <w:pPr>
        <w:spacing w:after="156"/>
        <w:ind w:firstLine="420"/>
      </w:pPr>
      <w:r w:rsidRPr="00D609D3">
        <w:t>电源与负载都有</w:t>
      </w:r>
      <w:r w:rsidRPr="00D609D3">
        <w:t>Y</w:t>
      </w:r>
      <w:r w:rsidRPr="00D609D3">
        <w:t>、</w:t>
      </w:r>
      <w:r w:rsidRPr="00D609D3">
        <w:sym w:font="Symbol" w:char="F044"/>
      </w:r>
      <w:r w:rsidRPr="00D609D3">
        <w:t>两种连接，这些组合起来就有多种连接形式的三相电路。</w:t>
      </w:r>
    </w:p>
    <w:p w14:paraId="05BDBC87" w14:textId="05A21A3D" w:rsidR="00D609D3" w:rsidRPr="00D609D3" w:rsidRDefault="00535760" w:rsidP="00535760">
      <w:pPr>
        <w:pStyle w:val="2"/>
      </w:pPr>
      <w:r>
        <w:rPr>
          <w:rFonts w:hint="eastAsia"/>
        </w:rPr>
        <w:t>8.2</w:t>
      </w:r>
      <w:r>
        <w:t xml:space="preserve"> </w:t>
      </w:r>
      <w:r w:rsidR="00D609D3" w:rsidRPr="00D609D3">
        <w:t>对称三相电路的计算</w:t>
      </w:r>
    </w:p>
    <w:p w14:paraId="59C9DE08" w14:textId="55C471EF" w:rsidR="00A70838" w:rsidRDefault="00A70838" w:rsidP="00A70838">
      <w:pPr>
        <w:pStyle w:val="3"/>
      </w:pPr>
      <w:r>
        <w:rPr>
          <w:rFonts w:hint="eastAsia"/>
        </w:rPr>
        <w:t>8.2.1</w:t>
      </w:r>
      <w:r>
        <w:t xml:space="preserve"> Y-Y</w:t>
      </w:r>
      <w:r>
        <w:rPr>
          <w:rFonts w:hint="eastAsia"/>
        </w:rPr>
        <w:t>或</w:t>
      </w:r>
      <w:r>
        <w:t>Y</w:t>
      </w:r>
      <w:r w:rsidRPr="005C3788">
        <w:rPr>
          <w:vertAlign w:val="subscript"/>
        </w:rPr>
        <w:t>0</w:t>
      </w:r>
      <w:r>
        <w:t>-Y</w:t>
      </w:r>
      <w:r w:rsidRPr="005C3788">
        <w:rPr>
          <w:vertAlign w:val="subscript"/>
        </w:rPr>
        <w:t>0</w:t>
      </w:r>
      <w:r>
        <w:rPr>
          <w:rFonts w:hint="eastAsia"/>
        </w:rPr>
        <w:t>连接对称三相电路</w:t>
      </w:r>
    </w:p>
    <w:p w14:paraId="3057BE23" w14:textId="77777777" w:rsidR="00A70838" w:rsidRDefault="00A70838" w:rsidP="00A70838">
      <w:pPr>
        <w:spacing w:afterLines="0" w:after="0"/>
        <w:ind w:firstLine="420"/>
        <w:jc w:val="left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70B9C01F" wp14:editId="210C6B3C">
                <wp:extent cx="5054600" cy="1717675"/>
                <wp:effectExtent l="0" t="0" r="0" b="0"/>
                <wp:docPr id="252" name="画布 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200" name="Line 116"/>
                        <wps:cNvCnPr/>
                        <wps:spPr bwMode="auto">
                          <a:xfrm rot="1800000">
                            <a:off x="1207606" y="1097060"/>
                            <a:ext cx="888048" cy="146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Line 117"/>
                        <wps:cNvCnPr/>
                        <wps:spPr bwMode="auto">
                          <a:xfrm flipV="1">
                            <a:off x="1268635" y="182887"/>
                            <a:ext cx="16061" cy="693142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Line 118"/>
                        <wps:cNvCnPr/>
                        <wps:spPr bwMode="auto">
                          <a:xfrm rot="1800000" flipH="1">
                            <a:off x="662147" y="711164"/>
                            <a:ext cx="448103" cy="762056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3" name="图片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3284" y="389959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4" name="图片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68234" y="1165396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5" name="图片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5284" y="604845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06" name="椭圆 206"/>
                        <wps:cNvSpPr/>
                        <wps:spPr>
                          <a:xfrm>
                            <a:off x="1149350" y="445440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椭圆 207"/>
                        <wps:cNvSpPr/>
                        <wps:spPr>
                          <a:xfrm>
                            <a:off x="1557950" y="997613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椭圆 208"/>
                        <wps:cNvSpPr/>
                        <wps:spPr>
                          <a:xfrm>
                            <a:off x="738800" y="978563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2" name="图片 212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9800000">
                            <a:off x="548746" y="899111"/>
                            <a:ext cx="50085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3" name="图片 213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14949" y="468606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4" name="图片 214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2600000">
                            <a:off x="1370922" y="1186323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097" y="60909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BFE02A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01" y="1186115"/>
                            <a:ext cx="262883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078360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6752" y="1065490"/>
                            <a:ext cx="25400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47C4BB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19" name="Line 116"/>
                        <wps:cNvCnPr/>
                        <wps:spPr bwMode="auto">
                          <a:xfrm rot="1800000">
                            <a:off x="3831175" y="1100615"/>
                            <a:ext cx="887730" cy="14605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Line 117"/>
                        <wps:cNvCnPr/>
                        <wps:spPr bwMode="auto">
                          <a:xfrm flipV="1">
                            <a:off x="3892369" y="182887"/>
                            <a:ext cx="7909" cy="6963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Line 118"/>
                        <wps:cNvCnPr/>
                        <wps:spPr bwMode="auto">
                          <a:xfrm rot="1800000" flipH="1">
                            <a:off x="3285710" y="714535"/>
                            <a:ext cx="447675" cy="762000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7315" y="1014086"/>
                            <a:ext cx="40830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52FF04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1" y="1082914"/>
                            <a:ext cx="45402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0E286D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4775" y="554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31ADA0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8" name="矩形 228"/>
                        <wps:cNvSpPr/>
                        <wps:spPr>
                          <a:xfrm>
                            <a:off x="3825089" y="326748"/>
                            <a:ext cx="153909" cy="385677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矩形 229"/>
                        <wps:cNvSpPr/>
                        <wps:spPr>
                          <a:xfrm rot="3600000">
                            <a:off x="3430193" y="897290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矩形 230"/>
                        <wps:cNvSpPr/>
                        <wps:spPr>
                          <a:xfrm rot="7200000">
                            <a:off x="4210176" y="897290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7659" y="863781"/>
                            <a:ext cx="3213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DE864D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756799" y="852177"/>
                            <a:ext cx="52006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D31423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36" name="直接连接符 236"/>
                        <wps:cNvCnPr/>
                        <wps:spPr>
                          <a:xfrm flipH="1">
                            <a:off x="2019172" y="1311724"/>
                            <a:ext cx="1124979" cy="215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7" name="直接连接符 237"/>
                        <wps:cNvCnPr/>
                        <wps:spPr>
                          <a:xfrm>
                            <a:off x="501647" y="1310147"/>
                            <a:ext cx="0" cy="3240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直接连接符 238"/>
                        <wps:cNvCnPr/>
                        <wps:spPr>
                          <a:xfrm flipV="1">
                            <a:off x="495289" y="1584259"/>
                            <a:ext cx="4181429" cy="4995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直接连接符 239"/>
                        <wps:cNvCnPr/>
                        <wps:spPr>
                          <a:xfrm flipH="1" flipV="1">
                            <a:off x="4659896" y="1339094"/>
                            <a:ext cx="6332" cy="23796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直接连接符 243"/>
                        <wps:cNvCnPr/>
                        <wps:spPr>
                          <a:xfrm>
                            <a:off x="1284696" y="182887"/>
                            <a:ext cx="2630079" cy="348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直接连接符 244"/>
                        <wps:cNvCnPr/>
                        <wps:spPr>
                          <a:xfrm>
                            <a:off x="1270743" y="875506"/>
                            <a:ext cx="2629535" cy="3175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矩形 245"/>
                        <wps:cNvSpPr/>
                        <wps:spPr>
                          <a:xfrm rot="5400000">
                            <a:off x="2485747" y="-30038"/>
                            <a:ext cx="153670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矩形 246"/>
                        <wps:cNvSpPr/>
                        <wps:spPr>
                          <a:xfrm rot="5400000">
                            <a:off x="2529769" y="1413111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矩形 247"/>
                        <wps:cNvSpPr/>
                        <wps:spPr>
                          <a:xfrm rot="5400000">
                            <a:off x="2518697" y="1106064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矩形 248"/>
                        <wps:cNvSpPr/>
                        <wps:spPr>
                          <a:xfrm rot="5400000">
                            <a:off x="2518705" y="667822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3" name="图片 253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3569638" y="377136"/>
                            <a:ext cx="24130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1" name="图片 321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3110640" y="876029"/>
                            <a:ext cx="24130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2" name="图片 322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4082079" y="1164720"/>
                            <a:ext cx="24130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7" name="图片 257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2471110" y="199011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8" name="图片 328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2513242" y="974930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9" name="图片 329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2824591" y="1360599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8" name="图片 258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2039830" y="172950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9" name="图片 259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2105702" y="958330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0" name="图片 260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2111489" y="1277356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1" name="图片 261"/>
                          <pic:cNvPicPr>
                            <a:picLocks noChangeAspect="1"/>
                          </pic:cNvPicPr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3233044" y="518396"/>
                            <a:ext cx="196850" cy="330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4" name="直接箭头连接符 334"/>
                        <wps:cNvCnPr/>
                        <wps:spPr>
                          <a:xfrm>
                            <a:off x="2100105" y="184886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直接箭头连接符 335"/>
                        <wps:cNvCnPr/>
                        <wps:spPr>
                          <a:xfrm>
                            <a:off x="2168113" y="1329040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直接箭头连接符 336"/>
                        <wps:cNvCnPr/>
                        <wps:spPr>
                          <a:xfrm>
                            <a:off x="2186469" y="1613343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直接箭头连接符 337"/>
                        <wps:cNvCnPr/>
                        <wps:spPr>
                          <a:xfrm flipH="1">
                            <a:off x="3269990" y="873873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prstDash val="dash"/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38" name="图片 338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9800000">
                            <a:off x="3356204" y="1146630"/>
                            <a:ext cx="500380" cy="1511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39" name="图片 339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3811976" y="450843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0" name="图片 340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2600000">
                            <a:off x="4120575" y="868119"/>
                            <a:ext cx="503555" cy="1511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2" name="图片 262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3991113" y="335034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3" name="图片 263"/>
                          <pic:cNvPicPr>
                            <a:picLocks noChangeAspect="1"/>
                          </pic:cNvPicPr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3537231" y="1058882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4" name="图片 264"/>
                          <pic:cNvPicPr>
                            <a:picLocks noChangeAspect="1"/>
                          </pic:cNvPicPr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4270016" y="686670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5" name="图片 265"/>
                          <pic:cNvPicPr>
                            <a:picLocks noChangeAspect="1"/>
                          </pic:cNvPicPr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2494192" y="538062"/>
                            <a:ext cx="228600" cy="2730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0B9C01F" id="画布 252" o:spid="_x0000_s1125" editas="canvas" style="width:398pt;height:135.25pt;mso-position-horizontal-relative:char;mso-position-vertical-relative:line" coordsize="50546,17176" o:gfxdata="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">
                <v:shape id="_x0000_s1126" type="#_x0000_t75" style="position:absolute;width:50546;height:17176;visibility:visible;mso-wrap-style:square" filled="t">
                  <v:fill o:detectmouseclick="t"/>
                  <v:path o:connecttype="none"/>
                </v:shape>
                <v:line id="Line 116" o:spid="_x0000_s1127" style="position:absolute;rotation:30;visibility:visible;mso-wrap-style:square" from="12076,10970" to="20956,11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" strokecolor="black [3200]" strokeweight="1pt">
                  <v:stroke joinstyle="miter"/>
                </v:line>
                <v:line id="Line 117" o:spid="_x0000_s1128" style="position:absolute;flip:y;visibility:visible;mso-wrap-style:square" from="12686,1828" to="12846,8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" strokecolor="black [3200]" strokeweight="1pt">
                  <v:stroke joinstyle="miter"/>
                </v:line>
                <v:line id="Line 118" o:spid="_x0000_s1129" style="position:absolute;rotation:-30;flip:x;visibility:visible;mso-wrap-style:square" from="6621,7111" to="11102,14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" strokecolor="black [3200]" strokeweight="1pt">
                  <v:stroke joinstyle="miter"/>
                </v:line>
                <v:shape id="图片 203" o:spid="_x0000_s1130" type="#_x0000_t75" style="position:absolute;left:8832;top:3899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">
                  <v:imagedata r:id="rId36" o:title=""/>
                </v:shape>
                <v:shape id="图片 204" o:spid="_x0000_s1131" type="#_x0000_t75" style="position:absolute;left:14682;top:11653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">
                  <v:imagedata r:id="rId37" o:title=""/>
                </v:shape>
                <v:shape id="图片 205" o:spid="_x0000_s1132" type="#_x0000_t75" style="position:absolute;left:5952;top:6048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">
                  <v:imagedata r:id="rId38" o:title=""/>
                </v:shape>
                <v:oval id="椭圆 206" o:spid="_x0000_s1133" style="position:absolute;left:11493;top:4454;width:2604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" filled="f" strokecolor="black [3200]" strokeweight="1pt">
                  <v:stroke joinstyle="miter"/>
                </v:oval>
                <v:oval id="椭圆 207" o:spid="_x0000_s1134" style="position:absolute;left:15579;top:9976;width:2604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" filled="f" strokecolor="black [3200]" strokeweight="1pt">
                  <v:stroke joinstyle="miter"/>
                </v:oval>
                <v:oval id="椭圆 208" o:spid="_x0000_s1135" style="position:absolute;left:7388;top:9785;width:2603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" filled="f" strokecolor="black [3200]" strokeweight="1pt">
                  <v:stroke joinstyle="miter"/>
                </v:oval>
                <v:shape id="图片 212" o:spid="_x0000_s1136" type="#_x0000_t75" style="position:absolute;left:5487;top:8991;width:5008;height:1512;rotation:-3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">
                  <v:imagedata r:id="rId42" o:title=""/>
                </v:shape>
                <v:shape id="图片 213" o:spid="_x0000_s1137" type="#_x0000_t75" style="position:absolute;left:9149;top:4685;width:5042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">
                  <v:imagedata r:id="rId42" o:title=""/>
                </v:shape>
                <v:shape id="图片 214" o:spid="_x0000_s1138" type="#_x0000_t75" style="position:absolute;left:13709;top:11863;width:5040;height:1512;rotation:-15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">
                  <v:imagedata r:id="rId42" o:title=""/>
                </v:shape>
                <v:shape id="文本框 2" o:spid="_x0000_s1139" type="#_x0000_t202" style="position:absolute;left:9490;top:609;width:3217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" filled="f" stroked="f">
                  <v:textbox style="mso-fit-shape-to-text:t">
                    <w:txbxContent>
                      <w:p w14:paraId="46BFE02A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40" type="#_x0000_t202" style="position:absolute;left:1546;top:11861;width:2628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" filled="f" stroked="f">
                  <v:textbox style="mso-fit-shape-to-text:t">
                    <w:txbxContent>
                      <w:p w14:paraId="4A078360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141" type="#_x0000_t202" style="position:absolute;left:18967;top:10654;width:2540;height:3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1D47C4BB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Line 116" o:spid="_x0000_s1142" style="position:absolute;rotation:30;visibility:visible;mso-wrap-style:square" from="38311,11006" to="47189,11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" strokecolor="black [3200]" strokeweight="1pt">
                  <v:stroke joinstyle="miter"/>
                </v:line>
                <v:line id="Line 117" o:spid="_x0000_s1143" style="position:absolute;flip:y;visibility:visible;mso-wrap-style:square" from="38923,1828" to="39002,8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" strokecolor="black [3200]" strokeweight="1pt">
                  <v:stroke joinstyle="miter"/>
                </v:line>
                <v:line id="Line 118" o:spid="_x0000_s1144" style="position:absolute;rotation:-30;flip:x;visibility:visible;mso-wrap-style:square" from="32857,7145" to="37333,1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" strokecolor="black [3200]" strokeweight="1pt">
                  <v:stroke joinstyle="miter"/>
                </v:line>
                <v:shape id="文本框 2" o:spid="_x0000_s1145" type="#_x0000_t202" style="position:absolute;left:28473;top:10140;width:4083;height:3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x9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" filled="f" stroked="f">
                  <v:textbox style="mso-fit-shape-to-text:t">
                    <w:txbxContent>
                      <w:p w14:paraId="6552FF04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B'</w:t>
                        </w:r>
                      </w:p>
                    </w:txbxContent>
                  </v:textbox>
                </v:shape>
                <v:shape id="文本框 2" o:spid="_x0000_s1146" type="#_x0000_t202" style="position:absolute;left:45847;top:10829;width:4540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" filled="f" stroked="f">
                  <v:textbox style="mso-fit-shape-to-text:t">
                    <w:txbxContent>
                      <w:p w14:paraId="3C0E286D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C'</w:t>
                        </w:r>
                      </w:p>
                    </w:txbxContent>
                  </v:textbox>
                </v:shape>
                <v:shape id="文本框 2" o:spid="_x0000_s1147" type="#_x0000_t202" style="position:absolute;left:39147;top:5;width:433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" filled="f" stroked="f">
                  <v:textbox style="mso-fit-shape-to-text:t">
                    <w:txbxContent>
                      <w:p w14:paraId="0631ADA0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rect id="矩形 228" o:spid="_x0000_s1148" style="position:absolute;left:38250;top:3267;width:1539;height:3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" fillcolor="white [3201]" strokecolor="black [3200]" strokeweight="1pt"/>
                <v:rect id="矩形 229" o:spid="_x0000_s1149" style="position:absolute;left:34301;top:8972;width:1548;height:3852;rotation: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" fillcolor="white [3201]" strokecolor="black [3200]" strokeweight="1pt"/>
                <v:rect id="矩形 230" o:spid="_x0000_s1150" style="position:absolute;left:42101;top:8972;width:1548;height:3852;rotation: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" fillcolor="white [3201]" strokecolor="black [3200]" strokeweight="1pt"/>
                <v:shape id="文本框 2" o:spid="_x0000_s1151" type="#_x0000_t202" style="position:absolute;left:11176;top:8637;width:3213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byj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" filled="f" stroked="f">
                  <v:textbox style="mso-fit-shape-to-text:t">
                    <w:txbxContent>
                      <w:p w14:paraId="3ADE864D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52" type="#_x0000_t202" style="position:absolute;left:37567;top:8521;width:5201;height:3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    <v:textbox style="mso-fit-shape-to-text:t">
                    <w:txbxContent>
                      <w:p w14:paraId="05D31423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O'</w:t>
                        </w:r>
                      </w:p>
                    </w:txbxContent>
                  </v:textbox>
                </v:shape>
                <v:line id="直接连接符 236" o:spid="_x0000_s1153" style="position:absolute;flip:x;visibility:visible;mso-wrap-style:square" from="20191,13117" to="31441,13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" strokecolor="black [3200]" strokeweight="1pt">
                  <v:stroke joinstyle="miter"/>
                </v:line>
                <v:line id="直接连接符 237" o:spid="_x0000_s1154" style="position:absolute;visibility:visible;mso-wrap-style:square" from="5016,13101" to="5016,16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" strokecolor="black [3200]" strokeweight="1pt">
                  <v:stroke joinstyle="miter"/>
                </v:line>
                <v:line id="直接连接符 238" o:spid="_x0000_s1155" style="position:absolute;flip:y;visibility:visible;mso-wrap-style:square" from="4952,15842" to="46767,16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" strokecolor="black [3200]" strokeweight="1pt">
                  <v:stroke joinstyle="miter"/>
                </v:line>
                <v:line id="直接连接符 239" o:spid="_x0000_s1156" style="position:absolute;flip:x y;visibility:visible;mso-wrap-style:square" from="46598,13390" to="46662,15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" strokecolor="black [3200]" strokeweight="1pt">
                  <v:stroke joinstyle="miter"/>
                </v:line>
                <v:line id="直接连接符 243" o:spid="_x0000_s1157" style="position:absolute;visibility:visible;mso-wrap-style:square" from="12846,1828" to="39147,1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" strokecolor="black [3200]" strokeweight="1pt">
                  <v:stroke joinstyle="miter"/>
                </v:line>
                <v:line id="直接连接符 244" o:spid="_x0000_s1158" style="position:absolute;visibility:visible;mso-wrap-style:square" from="12707,8755" to="39002,8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" strokecolor="black [3200]" strokeweight="1pt">
                  <v:stroke dashstyle="dash" joinstyle="miter"/>
                </v:line>
                <v:rect id="矩形 245" o:spid="_x0000_s1159" style="position:absolute;left:24857;top:-301;width:1537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" fillcolor="white [3201]" strokecolor="black [3200]" strokeweight="1pt"/>
                <v:rect id="矩形 246" o:spid="_x0000_s1160" style="position:absolute;left:25298;top:14130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" fillcolor="white [3201]" strokecolor="black [3200]" strokeweight="1pt"/>
                <v:rect id="矩形 247" o:spid="_x0000_s1161" style="position:absolute;left:25186;top:11060;width:1531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" fillcolor="white [3201]" strokecolor="black [3200]" strokeweight="1pt"/>
                <v:rect id="矩形 248" o:spid="_x0000_s1162" style="position:absolute;left:25187;top:6678;width:1530;height:38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" fillcolor="white [3201]" strokecolor="black [3200]" strokeweight="1pt"/>
                <v:shape id="图片 253" o:spid="_x0000_s1163" type="#_x0000_t75" style="position:absolute;left:35696;top:3771;width:2413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">
                  <v:imagedata r:id="rId173" o:title=""/>
                </v:shape>
                <v:shape id="图片 321" o:spid="_x0000_s1164" type="#_x0000_t75" style="position:absolute;left:31106;top:8760;width:2413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">
                  <v:imagedata r:id="rId173" o:title=""/>
                </v:shape>
                <v:shape id="图片 322" o:spid="_x0000_s1165" type="#_x0000_t75" style="position:absolute;left:40820;top:11647;width:2413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">
                  <v:imagedata r:id="rId173" o:title=""/>
                </v:shape>
                <v:shape id="图片 257" o:spid="_x0000_s1166" type="#_x0000_t75" style="position:absolute;left:24711;top:1990;width:2095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">
                  <v:imagedata r:id="rId174" o:title=""/>
                </v:shape>
                <v:shape id="图片 328" o:spid="_x0000_s1167" type="#_x0000_t75" style="position:absolute;left:25132;top:9749;width:2095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">
                  <v:imagedata r:id="rId175" o:title=""/>
                </v:shape>
                <v:shape id="图片 329" o:spid="_x0000_s1168" type="#_x0000_t75" style="position:absolute;left:28245;top:13605;width:2096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">
                  <v:imagedata r:id="rId176" o:title=""/>
                </v:shape>
                <v:shape id="图片 258" o:spid="_x0000_s1169" type="#_x0000_t75" style="position:absolute;left:20398;top:1729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">
                  <v:imagedata r:id="rId177" o:title=""/>
                </v:shape>
                <v:shape id="图片 259" o:spid="_x0000_s1170" type="#_x0000_t75" style="position:absolute;left:21057;top:9583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">
                  <v:imagedata r:id="rId178" o:title=""/>
                </v:shape>
                <v:shape id="图片 260" o:spid="_x0000_s1171" type="#_x0000_t75" style="position:absolute;left:21114;top:12773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">
                  <v:imagedata r:id="rId179" o:title=""/>
                </v:shape>
                <v:shape id="图片 261" o:spid="_x0000_s1172" type="#_x0000_t75" style="position:absolute;left:32330;top:5183;width:1968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">
                  <v:imagedata r:id="rId180" o:title=""/>
                </v:shape>
                <v:shape id="直接箭头连接符 334" o:spid="_x0000_s1173" type="#_x0000_t32" style="position:absolute;left:21001;top:1848;width:13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" strokecolor="black [3200]" strokeweight="1pt">
                  <v:stroke endarrow="block" endarrowwidth="narrow" joinstyle="miter"/>
                </v:shape>
                <v:shape id="直接箭头连接符 335" o:spid="_x0000_s1174" type="#_x0000_t32" style="position:absolute;left:21681;top:13290;width:13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" strokecolor="black [3200]" strokeweight="1pt">
                  <v:stroke endarrow="block" endarrowwidth="narrow" joinstyle="miter"/>
                </v:shape>
                <v:shape id="直接箭头连接符 336" o:spid="_x0000_s1175" type="#_x0000_t32" style="position:absolute;left:21864;top:16133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" strokecolor="black [3200]" strokeweight="1pt">
                  <v:stroke endarrow="block" endarrowwidth="narrow" joinstyle="miter"/>
                </v:shape>
                <v:shape id="直接箭头连接符 337" o:spid="_x0000_s1176" type="#_x0000_t32" style="position:absolute;left:32699;top:8738;width:134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" strokecolor="black [3200]" strokeweight="1pt">
                  <v:stroke dashstyle="dash" endarrow="block" endarrowwidth="narrow" joinstyle="miter"/>
                </v:shape>
                <v:shape id="图片 338" o:spid="_x0000_s1177" type="#_x0000_t75" style="position:absolute;left:33562;top:11466;width:5003;height:1511;rotation:-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">
                  <v:imagedata r:id="rId42" o:title=""/>
                </v:shape>
                <v:shape id="图片 339" o:spid="_x0000_s1178" type="#_x0000_t75" style="position:absolute;left:38119;top:4508;width:5042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">
                  <v:imagedata r:id="rId42" o:title=""/>
                </v:shape>
                <v:shape id="图片 340" o:spid="_x0000_s1179" type="#_x0000_t75" style="position:absolute;left:41205;top:8681;width:5036;height:1511;rotation:-1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">
                  <v:imagedata r:id="rId42" o:title=""/>
                </v:shape>
                <v:shape id="图片 262" o:spid="_x0000_s1180" type="#_x0000_t75" style="position:absolute;left:39911;top:3350;width:2857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">
                  <v:imagedata r:id="rId181" o:title=""/>
                </v:shape>
                <v:shape id="图片 263" o:spid="_x0000_s1181" type="#_x0000_t75" style="position:absolute;left:35372;top:10588;width:2857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">
                  <v:imagedata r:id="rId182" o:title=""/>
                </v:shape>
                <v:shape id="图片 264" o:spid="_x0000_s1182" type="#_x0000_t75" style="position:absolute;left:42700;top:6866;width:2857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">
                  <v:imagedata r:id="rId183" o:title=""/>
                </v:shape>
                <v:shape id="图片 265" o:spid="_x0000_s1183" type="#_x0000_t75" style="position:absolute;left:24941;top:5380;width:2286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">
                  <v:imagedata r:id="rId184" o:title=""/>
                </v:shape>
                <w10:anchorlock/>
              </v:group>
            </w:pict>
          </mc:Fallback>
        </mc:AlternateContent>
      </w:r>
    </w:p>
    <w:p w14:paraId="1AF6C739" w14:textId="77777777" w:rsidR="00A70838" w:rsidRDefault="00A70838" w:rsidP="00A70838">
      <w:pPr>
        <w:spacing w:after="156"/>
        <w:ind w:firstLine="420"/>
        <w:jc w:val="left"/>
      </w:pPr>
      <w:r>
        <w:rPr>
          <w:rFonts w:hint="eastAsia"/>
        </w:rPr>
        <w:t>结点方程：</w:t>
      </w:r>
      <w:r w:rsidRPr="00C92DBF">
        <w:rPr>
          <w:position w:val="-32"/>
        </w:rPr>
        <w:object w:dxaOrig="3940" w:dyaOrig="840" w14:anchorId="1E77393C">
          <v:shape id="_x0000_i1052" type="#_x0000_t75" style="width:196.85pt;height:42.05pt" o:ole="">
            <v:imagedata r:id="rId185" o:title=""/>
          </v:shape>
          <o:OLEObject Type="Embed" ProgID="Equation.DSMT4" ShapeID="_x0000_i1052" DrawAspect="Content" ObjectID="_1638206885" r:id="rId186"/>
        </w:object>
      </w:r>
      <w:r>
        <w:rPr>
          <w:rFonts w:hint="eastAsia"/>
        </w:rPr>
        <w:t>，所以</w:t>
      </w:r>
      <w:r w:rsidRPr="00C635F7">
        <w:rPr>
          <w:position w:val="-6"/>
        </w:rPr>
        <w:object w:dxaOrig="859" w:dyaOrig="440" w14:anchorId="5EDB86F1">
          <v:shape id="_x0000_i1053" type="#_x0000_t75" style="width:42.85pt;height:21.65pt" o:ole="">
            <v:imagedata r:id="rId187" o:title=""/>
          </v:shape>
          <o:OLEObject Type="Embed" ProgID="Equation.DSMT4" ShapeID="_x0000_i1053" DrawAspect="Content" ObjectID="_1638206886" r:id="rId188"/>
        </w:object>
      </w:r>
      <w:r>
        <w:t xml:space="preserve">. </w:t>
      </w:r>
    </w:p>
    <w:p w14:paraId="08459028" w14:textId="77777777" w:rsidR="00A70838" w:rsidRPr="008B66BC" w:rsidRDefault="00A70838" w:rsidP="00A70838">
      <w:pPr>
        <w:spacing w:after="156"/>
        <w:ind w:firstLine="420"/>
        <w:jc w:val="left"/>
      </w:pPr>
      <w:r>
        <w:rPr>
          <w:rFonts w:hint="eastAsia"/>
        </w:rPr>
        <w:t>抽出</w:t>
      </w:r>
      <w:r>
        <w:rPr>
          <w:rFonts w:hint="eastAsia"/>
        </w:rPr>
        <w:t>A</w:t>
      </w:r>
      <w:r>
        <w:rPr>
          <w:rFonts w:hint="eastAsia"/>
        </w:rPr>
        <w:t>相：</w:t>
      </w:r>
    </w:p>
    <w:p w14:paraId="6FB7F5B7" w14:textId="77777777" w:rsidR="00A70838" w:rsidRDefault="00A70838" w:rsidP="00A70838">
      <w:pPr>
        <w:spacing w:afterLines="0" w:after="0"/>
        <w:ind w:firstLineChars="0" w:firstLine="0"/>
        <w:jc w:val="center"/>
      </w:pPr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 wp14:anchorId="747AADF1" wp14:editId="216FEBE4">
                <wp:extent cx="3500120" cy="1130546"/>
                <wp:effectExtent l="0" t="0" r="5080" b="0"/>
                <wp:docPr id="342" name="画布 3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274" name="Line 117"/>
                        <wps:cNvCnPr/>
                        <wps:spPr bwMode="auto">
                          <a:xfrm flipV="1">
                            <a:off x="421357" y="182887"/>
                            <a:ext cx="16061" cy="693142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76" name="图片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006" y="389959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79" name="椭圆 279"/>
                        <wps:cNvSpPr/>
                        <wps:spPr>
                          <a:xfrm>
                            <a:off x="302072" y="445440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83" name="图片 283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7671" y="468606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585" y="16961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B8463B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9" name="Line 117"/>
                        <wps:cNvCnPr/>
                        <wps:spPr bwMode="auto">
                          <a:xfrm flipV="1">
                            <a:off x="3045091" y="182887"/>
                            <a:ext cx="7909" cy="6963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96175" y="0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6AEBCB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4" name="矩形 294"/>
                        <wps:cNvSpPr/>
                        <wps:spPr>
                          <a:xfrm>
                            <a:off x="2977811" y="326748"/>
                            <a:ext cx="153909" cy="385677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720" y="796355"/>
                            <a:ext cx="32130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E4CAF3" w14:textId="77777777" w:rsidR="00A70838" w:rsidRPr="00F746E4" w:rsidRDefault="00A70838" w:rsidP="00A70838">
                              <w:pPr>
                                <w:spacing w:afterLines="0" w:after="0"/>
                                <w:ind w:right="142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77811" y="765091"/>
                            <a:ext cx="424179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4A9E06" w14:textId="77777777" w:rsidR="00A70838" w:rsidRDefault="00A70838" w:rsidP="00A70838">
                              <w:pPr>
                                <w:spacing w:afterLines="0" w:after="0"/>
                                <w:ind w:right="142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3" name="直接连接符 303"/>
                        <wps:cNvCnPr/>
                        <wps:spPr>
                          <a:xfrm>
                            <a:off x="437418" y="182887"/>
                            <a:ext cx="2630079" cy="348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矩形 305"/>
                        <wps:cNvSpPr/>
                        <wps:spPr>
                          <a:xfrm rot="5400000">
                            <a:off x="1638469" y="-30038"/>
                            <a:ext cx="153670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9" name="图片 309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2722360" y="377136"/>
                            <a:ext cx="24130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2" name="图片 312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1623832" y="199011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5" name="图片 315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1192552" y="172950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9" name="直接箭头连接符 319"/>
                        <wps:cNvCnPr/>
                        <wps:spPr>
                          <a:xfrm>
                            <a:off x="1252827" y="184886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27" name="图片 327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2964698" y="450843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31" name="图片 331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3143835" y="335034"/>
                            <a:ext cx="285750" cy="330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3" name="直接连接符 343"/>
                        <wps:cNvCnPr/>
                        <wps:spPr>
                          <a:xfrm>
                            <a:off x="423469" y="866005"/>
                            <a:ext cx="2629531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47AADF1" id="画布 342" o:spid="_x0000_s1184" editas="canvas" style="width:275.6pt;height:89pt;mso-position-horizontal-relative:char;mso-position-vertical-relative:line" coordsize="35001,11303" o:gfxdata="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">
                <v:shape id="_x0000_s1185" type="#_x0000_t75" style="position:absolute;width:35001;height:11303;visibility:visible;mso-wrap-style:square" filled="t">
                  <v:fill o:detectmouseclick="t"/>
                  <v:path o:connecttype="none"/>
                </v:shape>
                <v:line id="Line 117" o:spid="_x0000_s1186" style="position:absolute;flip:y;visibility:visible;mso-wrap-style:square" from="4213,1828" to="4374,8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" strokecolor="black [3200]" strokeweight="1pt">
                  <v:stroke joinstyle="miter"/>
                </v:line>
                <v:shape id="图片 276" o:spid="_x0000_s1187" type="#_x0000_t75" style="position:absolute;left:360;top:3899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">
                  <v:imagedata r:id="rId36" o:title=""/>
                </v:shape>
                <v:oval id="椭圆 279" o:spid="_x0000_s1188" style="position:absolute;left:3020;top:4454;width:2604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" filled="f" strokecolor="black [3200]" strokeweight="1pt">
                  <v:stroke joinstyle="miter"/>
                </v:oval>
                <v:shape id="图片 283" o:spid="_x0000_s1189" type="#_x0000_t75" style="position:absolute;left:676;top:4685;width:5042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">
                  <v:imagedata r:id="rId42" o:title=""/>
                </v:shape>
                <v:shape id="文本框 2" o:spid="_x0000_s1190" type="#_x0000_t202" style="position:absolute;left:2015;top:169;width:3217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" filled="f" stroked="f">
                  <v:textbox style="mso-fit-shape-to-text:t">
                    <w:txbxContent>
                      <w:p w14:paraId="0DB8463B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line id="Line 117" o:spid="_x0000_s1191" style="position:absolute;flip:y;visibility:visible;mso-wrap-style:square" from="30450,1828" to="30530,8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" strokecolor="black [3200]" strokeweight="1pt">
                  <v:stroke joinstyle="miter"/>
                </v:line>
                <v:shape id="文本框 2" o:spid="_x0000_s1192" type="#_x0000_t202" style="position:absolute;left:29961;width:433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" filled="f" stroked="f">
                  <v:textbox style="mso-fit-shape-to-text:t">
                    <w:txbxContent>
                      <w:p w14:paraId="716AEBCB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rect id="矩形 294" o:spid="_x0000_s1193" style="position:absolute;left:29778;top:3267;width:1539;height:3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" fillcolor="white [3201]" strokecolor="black [3200]" strokeweight="1pt"/>
                <v:shape id="文本框 2" o:spid="_x0000_s1194" type="#_x0000_t202" style="position:absolute;left:2067;top:7963;width:3213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t52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YL58hd8z6QjozQ8AAAD//wMAUEsBAi0AFAAGAAgAAAAhANvh9svuAAAAhQEAABMAAAAAAAAAAAAA&#10;AAAAAAAAAFtDb250ZW50X1R5cGVzXS54bWxQSwECLQAUAAYACAAAACEAWvQsW78AAAAVAQAACwAA&#10;AAAAAAAAAAAAAAAfAQAAX3JlbHMvLnJlbHNQSwECLQAUAAYACAAAACEAIhLedsMAAADcAAAADwAA&#10;AAAAAAAAAAAAAAAHAgAAZHJzL2Rvd25yZXYueG1sUEsFBgAAAAADAAMAtwAAAPcCAAAAAA==&#10;" filled="f" stroked="f">
                  <v:textbox style="mso-fit-shape-to-text:t">
                    <w:txbxContent>
                      <w:p w14:paraId="2DE4CAF3" w14:textId="77777777" w:rsidR="00A70838" w:rsidRPr="00F746E4" w:rsidRDefault="00A70838" w:rsidP="00A70838">
                        <w:pPr>
                          <w:spacing w:afterLines="0" w:after="0"/>
                          <w:ind w:right="142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95" type="#_x0000_t202" style="position:absolute;left:29778;top:7650;width:4241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" filled="f" stroked="f">
                  <v:textbox style="mso-fit-shape-to-text:t">
                    <w:txbxContent>
                      <w:p w14:paraId="3D4A9E06" w14:textId="77777777" w:rsidR="00A70838" w:rsidRDefault="00A70838" w:rsidP="00A70838">
                        <w:pPr>
                          <w:spacing w:afterLines="0" w:after="0"/>
                          <w:ind w:right="142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O'</w:t>
                        </w:r>
                      </w:p>
                    </w:txbxContent>
                  </v:textbox>
                </v:shape>
                <v:line id="直接连接符 303" o:spid="_x0000_s1196" style="position:absolute;visibility:visible;mso-wrap-style:square" from="4374,1828" to="30674,1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" strokecolor="black [3200]" strokeweight="1pt">
                  <v:stroke joinstyle="miter"/>
                </v:line>
                <v:rect id="矩形 305" o:spid="_x0000_s1197" style="position:absolute;left:16384;top:-301;width:1537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" fillcolor="white [3201]" strokecolor="black [3200]" strokeweight="1pt"/>
                <v:shape id="图片 309" o:spid="_x0000_s1198" type="#_x0000_t75" style="position:absolute;left:27223;top:3771;width:2413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">
                  <v:imagedata r:id="rId173" o:title=""/>
                </v:shape>
                <v:shape id="图片 312" o:spid="_x0000_s1199" type="#_x0000_t75" style="position:absolute;left:16238;top:1990;width:2095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">
                  <v:imagedata r:id="rId174" o:title=""/>
                </v:shape>
                <v:shape id="图片 315" o:spid="_x0000_s1200" type="#_x0000_t75" style="position:absolute;left:11925;top:1729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">
                  <v:imagedata r:id="rId177" o:title=""/>
                </v:shape>
                <v:shape id="直接箭头连接符 319" o:spid="_x0000_s1201" type="#_x0000_t32" style="position:absolute;left:12528;top:1848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" strokecolor="black [3200]" strokeweight="1pt">
                  <v:stroke endarrow="block" endarrowwidth="narrow" joinstyle="miter"/>
                </v:shape>
                <v:shape id="图片 327" o:spid="_x0000_s1202" type="#_x0000_t75" style="position:absolute;left:29647;top:4508;width:5042;height:1517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">
                  <v:imagedata r:id="rId42" o:title=""/>
                </v:shape>
                <v:shape id="图片 331" o:spid="_x0000_s1203" type="#_x0000_t75" style="position:absolute;left:31438;top:3350;width:2857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">
                  <v:imagedata r:id="rId181" o:title=""/>
                </v:shape>
                <v:line id="直接连接符 343" o:spid="_x0000_s1204" style="position:absolute;visibility:visible;mso-wrap-style:square" from="4234,8660" to="30530,8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</w:p>
    <w:p w14:paraId="4B2BC486" w14:textId="77777777" w:rsidR="00A70838" w:rsidRDefault="00A70838" w:rsidP="00A70838">
      <w:pPr>
        <w:spacing w:after="156"/>
        <w:ind w:firstLine="42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DB94EB0" wp14:editId="290C8D02">
                <wp:simplePos x="0" y="0"/>
                <wp:positionH relativeFrom="column">
                  <wp:posOffset>3752850</wp:posOffset>
                </wp:positionH>
                <wp:positionV relativeFrom="paragraph">
                  <wp:posOffset>203200</wp:posOffset>
                </wp:positionV>
                <wp:extent cx="1617345" cy="199648"/>
                <wp:effectExtent l="0" t="0" r="40005" b="29210"/>
                <wp:wrapNone/>
                <wp:docPr id="350" name="组合 3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7345" cy="199648"/>
                          <a:chOff x="0" y="0"/>
                          <a:chExt cx="1617345" cy="199648"/>
                        </a:xfrm>
                      </wpg:grpSpPr>
                      <wpg:grpSp>
                        <wpg:cNvPr id="344" name="组合 344"/>
                        <wpg:cNvGrpSpPr/>
                        <wpg:grpSpPr>
                          <a:xfrm>
                            <a:off x="1346200" y="0"/>
                            <a:ext cx="271145" cy="193298"/>
                            <a:chOff x="0" y="0"/>
                            <a:chExt cx="271145" cy="193298"/>
                          </a:xfrm>
                        </wpg:grpSpPr>
                        <wps:wsp>
                          <wps:cNvPr id="345" name="Line 153"/>
                          <wps:cNvCnPr/>
                          <wps:spPr bwMode="auto">
                            <a:xfrm flipV="1">
                              <a:off x="0" y="190123"/>
                              <a:ext cx="271145" cy="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7" name="组合 347"/>
                        <wpg:cNvGrpSpPr/>
                        <wpg:grpSpPr>
                          <a:xfrm>
                            <a:off x="0" y="6350"/>
                            <a:ext cx="271145" cy="193298"/>
                            <a:chOff x="0" y="0"/>
                            <a:chExt cx="271145" cy="193298"/>
                          </a:xfrm>
                        </wpg:grpSpPr>
                        <wps:wsp>
                          <wps:cNvPr id="348" name="Line 153"/>
                          <wps:cNvCnPr/>
                          <wps:spPr bwMode="auto">
                            <a:xfrm flipV="1">
                              <a:off x="0" y="190123"/>
                              <a:ext cx="271145" cy="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154"/>
                          <wps:cNvCnPr/>
                          <wps:spPr bwMode="auto">
                            <a:xfrm flipV="1">
                              <a:off x="0" y="0"/>
                              <a:ext cx="49794" cy="1916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DBE6078" id="组合 350" o:spid="_x0000_s1026" style="position:absolute;left:0;text-align:left;margin-left:295.5pt;margin-top:16pt;width:127.35pt;height:15.7pt;z-index:251691008" coordsize="16173,1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">
                <v:group id="组合 344" o:spid="_x0000_s1027" style="position:absolute;left:13462;width:2711;height:1932" coordsize="271145,193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t+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D1FLfsYAAADcAAAA&#10;DwAAAAAAAAAAAAAAAAAHAgAAZHJzL2Rvd25yZXYueG1sUEsFBgAAAAADAAMAtwAAAPoCAAAAAA==&#10;">
                  <v:line id="Line 153" o:spid="_x0000_s1028" style="position:absolute;flip:y;visibility:visible;mso-wrap-style:square" from="0,190123" to="271145,19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" strokecolor="black [3213]">
                    <v:shadow color="#e7e6e6 [3214]"/>
                  </v:line>
                  <v:line id="Line 154" o:spid="_x0000_s1029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" strokecolor="black [3213]">
                    <v:shadow color="#e7e6e6 [3214]"/>
                  </v:line>
                </v:group>
                <v:group id="组合 347" o:spid="_x0000_s1030" style="position:absolute;top:63;width:2711;height:1933" coordsize="271145,193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<v:line id="Line 153" o:spid="_x0000_s1031" style="position:absolute;flip:y;visibility:visible;mso-wrap-style:square" from="0,190123" to="271145,193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" strokecolor="black [3213]">
                    <v:shadow color="#e7e6e6 [3214]"/>
                  </v:line>
                  <v:line id="Line 154" o:spid="_x0000_s1032" style="position:absolute;flip:y;visibility:visible;mso-wrap-style:square" from="0,0" to="49794,191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" strokecolor="black [3213]">
                    <v:shadow color="#e7e6e6 [3214]"/>
                  </v:line>
                </v:group>
              </v:group>
            </w:pict>
          </mc:Fallback>
        </mc:AlternateContent>
      </w:r>
      <w:r w:rsidRPr="007332A5">
        <w:rPr>
          <w:position w:val="-30"/>
        </w:rPr>
        <w:object w:dxaOrig="9540" w:dyaOrig="820" w14:anchorId="26D4A4B8">
          <v:shape id="_x0000_i1054" type="#_x0000_t75" style="width:476.95pt;height:41.2pt" o:ole="">
            <v:imagedata r:id="rId189" o:title=""/>
          </v:shape>
          <o:OLEObject Type="Embed" ProgID="Equation.DSMT4" ShapeID="_x0000_i1054" DrawAspect="Content" ObjectID="_1638206887" r:id="rId190"/>
        </w:object>
      </w:r>
    </w:p>
    <w:p w14:paraId="691F3433" w14:textId="6105E35B" w:rsidR="00A70838" w:rsidRDefault="00A70838" w:rsidP="00A70838">
      <w:pPr>
        <w:pStyle w:val="3"/>
      </w:pPr>
      <w:r>
        <w:rPr>
          <w:rFonts w:hint="eastAsia"/>
        </w:rPr>
        <w:t>8.2.2</w:t>
      </w:r>
      <w:r>
        <w:t xml:space="preserve"> </w:t>
      </w:r>
      <w:bookmarkStart w:id="0" w:name="_Hlk18271916"/>
      <w:r>
        <w:t>Y-</w:t>
      </w:r>
      <w:r>
        <w:rPr>
          <w:rFonts w:hint="eastAsia"/>
        </w:rPr>
        <w:t>△</w:t>
      </w:r>
      <w:bookmarkEnd w:id="0"/>
      <w:r>
        <w:rPr>
          <w:rFonts w:hint="eastAsia"/>
        </w:rPr>
        <w:t>连接对称三相电路</w:t>
      </w:r>
    </w:p>
    <w:p w14:paraId="6D227B77" w14:textId="42B254B5" w:rsidR="00A70838" w:rsidRDefault="00A70838" w:rsidP="00A70838">
      <w:pPr>
        <w:spacing w:afterLines="0" w:after="0"/>
        <w:ind w:firstLineChars="0" w:firstLine="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618A3BC0" wp14:editId="0F230D2B">
                <wp:extent cx="5054600" cy="1806588"/>
                <wp:effectExtent l="0" t="0" r="0" b="3175"/>
                <wp:docPr id="1071" name="画布 10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818" name="Line 116"/>
                        <wps:cNvCnPr/>
                        <wps:spPr bwMode="auto">
                          <a:xfrm rot="1800000">
                            <a:off x="1207606" y="1186408"/>
                            <a:ext cx="888048" cy="146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9" name="Line 117"/>
                        <wps:cNvCnPr/>
                        <wps:spPr bwMode="auto">
                          <a:xfrm flipH="1" flipV="1">
                            <a:off x="1268716" y="89901"/>
                            <a:ext cx="5205" cy="875463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0" name="Line 118"/>
                        <wps:cNvCnPr/>
                        <wps:spPr bwMode="auto">
                          <a:xfrm rot="1800000" flipH="1">
                            <a:off x="662147" y="800512"/>
                            <a:ext cx="448103" cy="762056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21" name="图片 8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3284" y="479307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22" name="图片 8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68234" y="1254744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23" name="图片 8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5284" y="694193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824" name="椭圆 824"/>
                        <wps:cNvSpPr/>
                        <wps:spPr>
                          <a:xfrm>
                            <a:off x="1149350" y="534788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5" name="椭圆 825"/>
                        <wps:cNvSpPr/>
                        <wps:spPr>
                          <a:xfrm>
                            <a:off x="1557950" y="108696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6" name="椭圆 826"/>
                        <wps:cNvSpPr/>
                        <wps:spPr>
                          <a:xfrm>
                            <a:off x="738800" y="106791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27" name="图片 827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9800000">
                            <a:off x="548746" y="988459"/>
                            <a:ext cx="50085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28" name="图片 828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14949" y="557954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29" name="图片 829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2600000">
                            <a:off x="1370922" y="1275671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3811" y="9994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9D2C89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01" y="1275463"/>
                            <a:ext cx="262883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C2743D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2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6752" y="1154838"/>
                            <a:ext cx="25400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F2145D" w14:textId="77777777" w:rsidR="00A70838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7315" y="1103434"/>
                            <a:ext cx="40830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040336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4775" y="89902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FBF6C6" w14:textId="77777777" w:rsidR="00A70838" w:rsidRPr="00F746E4" w:rsidRDefault="00A70838" w:rsidP="00A70838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26" name="直接连接符 1026"/>
                        <wps:cNvCnPr/>
                        <wps:spPr>
                          <a:xfrm flipH="1">
                            <a:off x="2019172" y="1401072"/>
                            <a:ext cx="1124979" cy="215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7" name="直接连接符 1027"/>
                        <wps:cNvCnPr/>
                        <wps:spPr>
                          <a:xfrm>
                            <a:off x="501647" y="1399495"/>
                            <a:ext cx="0" cy="3240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8" name="直接连接符 1028"/>
                        <wps:cNvCnPr/>
                        <wps:spPr>
                          <a:xfrm flipV="1">
                            <a:off x="495289" y="1673607"/>
                            <a:ext cx="4181429" cy="4995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9" name="直接连接符 1029"/>
                        <wps:cNvCnPr/>
                        <wps:spPr>
                          <a:xfrm flipH="1" flipV="1">
                            <a:off x="4659896" y="1428442"/>
                            <a:ext cx="6332" cy="23796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0" name="直接连接符 1030"/>
                        <wps:cNvCnPr/>
                        <wps:spPr>
                          <a:xfrm>
                            <a:off x="1285461" y="89900"/>
                            <a:ext cx="2634600" cy="11391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1" name="矩形 1031"/>
                        <wps:cNvSpPr/>
                        <wps:spPr>
                          <a:xfrm rot="5400000">
                            <a:off x="2491033" y="-115116"/>
                            <a:ext cx="153670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2" name="矩形 1032"/>
                        <wps:cNvSpPr/>
                        <wps:spPr>
                          <a:xfrm rot="5400000">
                            <a:off x="2529769" y="1502459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3" name="矩形 1033"/>
                        <wps:cNvSpPr/>
                        <wps:spPr>
                          <a:xfrm rot="5400000">
                            <a:off x="2518697" y="1195412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34" name="图片 1034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2471110" y="156217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5" name="图片 1035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2513242" y="1064278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6" name="图片 1036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2824591" y="1449947"/>
                            <a:ext cx="209550" cy="273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7" name="图片 1037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2039830" y="77303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8" name="图片 1038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2105702" y="1047678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9" name="图片 1039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2111489" y="1366704"/>
                            <a:ext cx="228600" cy="330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54" name="直接箭头连接符 1054"/>
                        <wps:cNvCnPr/>
                        <wps:spPr>
                          <a:xfrm>
                            <a:off x="2105391" y="99808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5" name="直接箭头连接符 1055"/>
                        <wps:cNvCnPr/>
                        <wps:spPr>
                          <a:xfrm>
                            <a:off x="2168113" y="1418388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6" name="直接箭头连接符 1056"/>
                        <wps:cNvCnPr/>
                        <wps:spPr>
                          <a:xfrm>
                            <a:off x="2186469" y="1702691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7" name="直接连接符 1057"/>
                        <wps:cNvCnPr/>
                        <wps:spPr>
                          <a:xfrm>
                            <a:off x="3918233" y="88491"/>
                            <a:ext cx="755015" cy="13347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8" name="直接连接符 1058"/>
                        <wps:cNvCnPr/>
                        <wps:spPr>
                          <a:xfrm flipH="1">
                            <a:off x="3128293" y="92301"/>
                            <a:ext cx="793115" cy="13087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9" name="直接连接符 1059"/>
                        <wps:cNvCnPr/>
                        <wps:spPr>
                          <a:xfrm>
                            <a:off x="3128293" y="1398496"/>
                            <a:ext cx="1529715" cy="203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0" name="矩形 1060"/>
                        <wps:cNvSpPr/>
                        <wps:spPr>
                          <a:xfrm rot="16200000">
                            <a:off x="3857591" y="1219743"/>
                            <a:ext cx="153670" cy="38544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1" name="矩形 1061"/>
                        <wps:cNvSpPr/>
                        <wps:spPr>
                          <a:xfrm rot="19800000">
                            <a:off x="4217318" y="580616"/>
                            <a:ext cx="154305" cy="3848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2" name="矩形 1062"/>
                        <wps:cNvSpPr/>
                        <wps:spPr>
                          <a:xfrm rot="1800000">
                            <a:off x="3429918" y="589506"/>
                            <a:ext cx="154305" cy="3848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63" name="图片 1063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3398803" y="999081"/>
                            <a:ext cx="247015" cy="285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4" name="图片 1064"/>
                          <pic:cNvPicPr/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4191918" y="1114651"/>
                            <a:ext cx="247015" cy="2851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65" name="直接箭头连接符 1065"/>
                        <wps:cNvCnPr/>
                        <wps:spPr>
                          <a:xfrm rot="18000000" flipH="1">
                            <a:off x="3276565" y="1051469"/>
                            <a:ext cx="13271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6" name="直接箭头连接符 1066"/>
                        <wps:cNvCnPr/>
                        <wps:spPr>
                          <a:xfrm>
                            <a:off x="4198268" y="1416911"/>
                            <a:ext cx="1339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7" name="直接箭头连接符 1067"/>
                        <wps:cNvCnPr/>
                        <wps:spPr>
                          <a:xfrm rot="14400000">
                            <a:off x="4066505" y="462824"/>
                            <a:ext cx="13271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 w="sm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68" name="图片 1068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3187186" y="520290"/>
                            <a:ext cx="241300" cy="2724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9" name="图片 1069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3822067" y="1067904"/>
                            <a:ext cx="241300" cy="271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70" name="图片 1070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4384995" y="534788"/>
                            <a:ext cx="241300" cy="271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18A3BC0" id="画布 1071" o:spid="_x0000_s1205" editas="canvas" style="width:398pt;height:142.25pt;mso-position-horizontal-relative:char;mso-position-vertical-relative:line" coordsize="50546,18065" o:gfxdata="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">
                <v:shape id="_x0000_s1206" type="#_x0000_t75" style="position:absolute;width:50546;height:18065;visibility:visible;mso-wrap-style:square" filled="t">
                  <v:fill o:detectmouseclick="t"/>
                  <v:path o:connecttype="none"/>
                </v:shape>
                <v:line id="Line 116" o:spid="_x0000_s1207" style="position:absolute;rotation:30;visibility:visible;mso-wrap-style:square" from="12076,11864" to="20956,12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" strokecolor="black [3200]" strokeweight="1pt">
                  <v:stroke joinstyle="miter"/>
                </v:line>
                <v:line id="Line 117" o:spid="_x0000_s1208" style="position:absolute;flip:x y;visibility:visible;mso-wrap-style:square" from="12687,899" to="12739,9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" strokecolor="black [3200]" strokeweight="1pt">
                  <v:stroke joinstyle="miter"/>
                </v:line>
                <v:line id="Line 118" o:spid="_x0000_s1209" style="position:absolute;rotation:-30;flip:x;visibility:visible;mso-wrap-style:square" from="6621,8005" to="11102,15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" strokecolor="black [3200]" strokeweight="1pt">
                  <v:stroke joinstyle="miter"/>
                </v:line>
                <v:shape id="图片 821" o:spid="_x0000_s1210" type="#_x0000_t75" style="position:absolute;left:8832;top:4793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">
                  <v:imagedata r:id="rId36" o:title=""/>
                </v:shape>
                <v:shape id="图片 822" o:spid="_x0000_s1211" type="#_x0000_t75" style="position:absolute;left:14682;top:12547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">
                  <v:imagedata r:id="rId37" o:title=""/>
                </v:shape>
                <v:shape id="图片 823" o:spid="_x0000_s1212" type="#_x0000_t75" style="position:absolute;left:5952;top:6941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">
                  <v:imagedata r:id="rId38" o:title=""/>
                </v:shape>
                <v:oval id="椭圆 824" o:spid="_x0000_s1213" style="position:absolute;left:11493;top:5347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" filled="f" strokecolor="black [3200]" strokeweight="1pt">
                  <v:stroke joinstyle="miter"/>
                </v:oval>
                <v:oval id="椭圆 825" o:spid="_x0000_s1214" style="position:absolute;left:15579;top:10869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" filled="f" strokecolor="black [3200]" strokeweight="1pt">
                  <v:stroke joinstyle="miter"/>
                </v:oval>
                <v:oval id="椭圆 826" o:spid="_x0000_s1215" style="position:absolute;left:7388;top:10679;width:2603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" filled="f" strokecolor="black [3200]" strokeweight="1pt">
                  <v:stroke joinstyle="miter"/>
                </v:oval>
                <v:shape id="图片 827" o:spid="_x0000_s1216" type="#_x0000_t75" style="position:absolute;left:5487;top:9884;width:5008;height:1512;rotation:-3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">
                  <v:imagedata r:id="rId42" o:title=""/>
                </v:shape>
                <v:shape id="图片 828" o:spid="_x0000_s1217" type="#_x0000_t75" style="position:absolute;left:9149;top:5579;width:5042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">
                  <v:imagedata r:id="rId42" o:title=""/>
                </v:shape>
                <v:shape id="图片 829" o:spid="_x0000_s1218" type="#_x0000_t75" style="position:absolute;left:13709;top:12756;width:5040;height:1512;rotation:-15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">
                  <v:imagedata r:id="rId42" o:title=""/>
                </v:shape>
                <v:shape id="文本框 2" o:spid="_x0000_s1219" type="#_x0000_t202" style="position:absolute;left:9638;top:99;width:3216;height:3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" filled="f" stroked="f">
                  <v:textbox style="mso-fit-shape-to-text:t">
                    <w:txbxContent>
                      <w:p w14:paraId="729D2C89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220" type="#_x0000_t202" style="position:absolute;left:1546;top:12754;width:2628;height:3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" filled="f" stroked="f">
                  <v:textbox style="mso-fit-shape-to-text:t">
                    <w:txbxContent>
                      <w:p w14:paraId="12C2743D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221" type="#_x0000_t202" style="position:absolute;left:18967;top:11548;width:2540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" filled="f" stroked="f">
                  <v:textbox style="mso-fit-shape-to-text:t">
                    <w:txbxContent>
                      <w:p w14:paraId="48F2145D" w14:textId="77777777" w:rsidR="00A70838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222" type="#_x0000_t202" style="position:absolute;left:28473;top:11034;width:4083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" filled="f" stroked="f">
                  <v:textbox style="mso-fit-shape-to-text:t">
                    <w:txbxContent>
                      <w:p w14:paraId="0A040336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B'</w:t>
                        </w:r>
                      </w:p>
                    </w:txbxContent>
                  </v:textbox>
                </v:shape>
                <v:shape id="文本框 2" o:spid="_x0000_s1223" type="#_x0000_t202" style="position:absolute;left:39147;top:899;width:4334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" filled="f" stroked="f">
                  <v:textbox style="mso-fit-shape-to-text:t">
                    <w:txbxContent>
                      <w:p w14:paraId="56FBF6C6" w14:textId="77777777" w:rsidR="00A70838" w:rsidRPr="00F746E4" w:rsidRDefault="00A70838" w:rsidP="00A70838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line id="直接连接符 1026" o:spid="_x0000_s1224" style="position:absolute;flip:x;visibility:visible;mso-wrap-style:square" from="20191,14010" to="31441,14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" strokecolor="black [3200]" strokeweight="1pt">
                  <v:stroke joinstyle="miter"/>
                </v:line>
                <v:line id="直接连接符 1027" o:spid="_x0000_s1225" style="position:absolute;visibility:visible;mso-wrap-style:square" from="5016,13994" to="5016,17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" strokecolor="black [3200]" strokeweight="1pt">
                  <v:stroke joinstyle="miter"/>
                </v:line>
                <v:line id="直接连接符 1028" o:spid="_x0000_s1226" style="position:absolute;flip:y;visibility:visible;mso-wrap-style:square" from="4952,16736" to="46767,17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" strokecolor="black [3200]" strokeweight="1pt">
                  <v:stroke joinstyle="miter"/>
                </v:line>
                <v:line id="直接连接符 1029" o:spid="_x0000_s1227" style="position:absolute;flip:x y;visibility:visible;mso-wrap-style:square" from="46598,14284" to="46662,1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" strokecolor="black [3200]" strokeweight="1pt">
                  <v:stroke joinstyle="miter"/>
                </v:line>
                <v:line id="直接连接符 1030" o:spid="_x0000_s1228" style="position:absolute;visibility:visible;mso-wrap-style:square" from="12854,899" to="39200,1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" strokecolor="black [3200]" strokeweight="1pt">
                  <v:stroke joinstyle="miter"/>
                </v:line>
                <v:rect id="矩形 1031" o:spid="_x0000_s1229" style="position:absolute;left:24909;top:-1151;width:1537;height:38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" fillcolor="white [3201]" strokecolor="black [3200]" strokeweight="1pt"/>
                <v:rect id="矩形 1032" o:spid="_x0000_s1230" style="position:absolute;left:25298;top:15023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" fillcolor="white [3201]" strokecolor="black [3200]" strokeweight="1pt"/>
                <v:rect id="矩形 1033" o:spid="_x0000_s1231" style="position:absolute;left:25187;top:11953;width:1530;height:385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" fillcolor="white [3201]" strokecolor="black [3200]" strokeweight="1pt"/>
                <v:shape id="图片 1034" o:spid="_x0000_s1232" type="#_x0000_t75" style="position:absolute;left:24711;top:1562;width:2095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">
                  <v:imagedata r:id="rId174" o:title=""/>
                </v:shape>
                <v:shape id="图片 1035" o:spid="_x0000_s1233" type="#_x0000_t75" style="position:absolute;left:25132;top:10642;width:2095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">
                  <v:imagedata r:id="rId175" o:title=""/>
                </v:shape>
                <v:shape id="图片 1036" o:spid="_x0000_s1234" type="#_x0000_t75" style="position:absolute;left:28245;top:14499;width:2096;height:27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">
                  <v:imagedata r:id="rId176" o:title=""/>
                </v:shape>
                <v:shape id="图片 1037" o:spid="_x0000_s1235" type="#_x0000_t75" style="position:absolute;left:20398;top:773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">
                  <v:imagedata r:id="rId177" o:title=""/>
                </v:shape>
                <v:shape id="图片 1038" o:spid="_x0000_s1236" type="#_x0000_t75" style="position:absolute;left:21057;top:10476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">
                  <v:imagedata r:id="rId178" o:title=""/>
                </v:shape>
                <v:shape id="图片 1039" o:spid="_x0000_s1237" type="#_x0000_t75" style="position:absolute;left:21114;top:13667;width:2286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">
                  <v:imagedata r:id="rId179" o:title=""/>
                </v:shape>
                <v:shape id="直接箭头连接符 1054" o:spid="_x0000_s1238" type="#_x0000_t32" style="position:absolute;left:21053;top:998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" strokecolor="black [3200]" strokeweight="1pt">
                  <v:stroke endarrow="block" endarrowwidth="narrow" joinstyle="miter"/>
                </v:shape>
                <v:shape id="直接箭头连接符 1055" o:spid="_x0000_s1239" type="#_x0000_t32" style="position:absolute;left:21681;top:14183;width:13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" strokecolor="black [3200]" strokeweight="1pt">
                  <v:stroke endarrow="block" endarrowwidth="narrow" joinstyle="miter"/>
                </v:shape>
                <v:shape id="直接箭头连接符 1056" o:spid="_x0000_s1240" type="#_x0000_t32" style="position:absolute;left:21864;top:17026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" strokecolor="black [3200]" strokeweight="1pt">
                  <v:stroke endarrow="block" endarrowwidth="narrow" joinstyle="miter"/>
                </v:shape>
                <v:line id="直接连接符 1057" o:spid="_x0000_s1241" style="position:absolute;visibility:visible;mso-wrap-style:square" from="39182,884" to="46732,1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" strokecolor="black [3213]" strokeweight="1pt">
                  <v:stroke joinstyle="miter"/>
                </v:line>
                <v:line id="直接连接符 1058" o:spid="_x0000_s1242" style="position:absolute;flip:x;visibility:visible;mso-wrap-style:square" from="31282,923" to="39214,14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" strokecolor="black [3213]" strokeweight="1pt">
                  <v:stroke joinstyle="miter"/>
                </v:line>
                <v:line id="直接连接符 1059" o:spid="_x0000_s1243" style="position:absolute;visibility:visible;mso-wrap-style:square" from="31282,13984" to="46580,14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" strokecolor="black [3213]" strokeweight="1pt">
                  <v:stroke joinstyle="miter"/>
                </v:line>
                <v:rect id="矩形 1060" o:spid="_x0000_s1244" style="position:absolute;left:38575;top:12198;width:1537;height:3854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" fillcolor="white [3212]" strokecolor="black [3200]" strokeweight="1pt"/>
                <v:rect id="矩形 1061" o:spid="_x0000_s1245" style="position:absolute;left:42173;top:5806;width:1543;height:3848;rotation:-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" fillcolor="white [3212]" strokecolor="black [3200]" strokeweight="1pt"/>
                <v:rect id="矩形 1062" o:spid="_x0000_s1246" style="position:absolute;left:34299;top:5895;width:1543;height:3848;rotation: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" fillcolor="white [3212]" strokecolor="black [3200]" strokeweight="1pt"/>
                <v:shape id="图片 1063" o:spid="_x0000_s1247" type="#_x0000_t75" style="position:absolute;left:33988;top:9990;width:2470;height:28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">
                  <v:imagedata r:id="rId115" o:title=""/>
                </v:shape>
                <v:shape id="图片 1064" o:spid="_x0000_s1248" type="#_x0000_t75" style="position:absolute;left:41919;top:11146;width:2470;height:28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">
                  <v:imagedata r:id="rId116" o:title=""/>
                </v:shape>
                <v:shape id="直接箭头连接符 1065" o:spid="_x0000_s1249" type="#_x0000_t32" style="position:absolute;left:32765;top:10515;width:1327;height:0;rotation: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" strokecolor="black [3200]" strokeweight="1pt">
                  <v:stroke endarrow="block" endarrowwidth="narrow" joinstyle="miter"/>
                </v:shape>
                <v:shape id="直接箭头连接符 1066" o:spid="_x0000_s1250" type="#_x0000_t32" style="position:absolute;left:41982;top:14169;width:1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" strokecolor="black [3200]" strokeweight="1pt">
                  <v:stroke endarrow="block" endarrowwidth="narrow" joinstyle="miter"/>
                </v:shape>
                <v:shape id="直接箭头连接符 1067" o:spid="_x0000_s1251" type="#_x0000_t32" style="position:absolute;left:40664;top:4628;width:1327;height:0;rotation:-1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" strokecolor="black [3200]" strokeweight="1pt">
                  <v:stroke endarrow="block" endarrowwidth="narrow" joinstyle="miter"/>
                </v:shape>
                <v:shape id="图片 1068" o:spid="_x0000_s1252" type="#_x0000_t75" style="position:absolute;left:31871;top:5202;width:2413;height:27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">
                  <v:imagedata r:id="rId173" o:title=""/>
                </v:shape>
                <v:shape id="图片 1069" o:spid="_x0000_s1253" type="#_x0000_t75" style="position:absolute;left:38220;top:10679;width:2413;height:27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">
                  <v:imagedata r:id="rId173" o:title=""/>
                </v:shape>
                <v:shape id="图片 1070" o:spid="_x0000_s1254" type="#_x0000_t75" style="position:absolute;left:43849;top:5347;width:2413;height:27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">
                  <v:imagedata r:id="rId173" o:title=""/>
                </v:shape>
                <w10:anchorlock/>
              </v:group>
            </w:pict>
          </mc:Fallback>
        </mc:AlternateContent>
      </w:r>
    </w:p>
    <w:p w14:paraId="4E68890E" w14:textId="701B0B90" w:rsidR="006D6A90" w:rsidRDefault="006D6A90" w:rsidP="006D6A90">
      <w:pPr>
        <w:spacing w:after="156"/>
        <w:ind w:firstLine="420"/>
      </w:pPr>
      <w:r>
        <w:rPr>
          <w:rFonts w:hint="eastAsia"/>
        </w:rPr>
        <w:t>负载等效为三个</w:t>
      </w:r>
      <w:r w:rsidRPr="006D6A90">
        <w:rPr>
          <w:position w:val="-24"/>
        </w:rPr>
        <w:object w:dxaOrig="380" w:dyaOrig="620" w14:anchorId="6B88A812">
          <v:shape id="_x0000_i1055" type="#_x0000_t75" style="width:19.15pt;height:30.8pt" o:ole="">
            <v:imagedata r:id="rId191" o:title=""/>
          </v:shape>
          <o:OLEObject Type="Embed" ProgID="Equation.DSMT4" ShapeID="_x0000_i1055" DrawAspect="Content" ObjectID="_1638206888" r:id="rId192"/>
        </w:object>
      </w:r>
      <w:r>
        <w:rPr>
          <w:rFonts w:hint="eastAsia"/>
        </w:rPr>
        <w:t>星接，分析方法同上。</w:t>
      </w:r>
    </w:p>
    <w:p w14:paraId="1CDA693D" w14:textId="64DD3365" w:rsidR="006D6A90" w:rsidRDefault="006D6A90" w:rsidP="006D6A90">
      <w:pPr>
        <w:pStyle w:val="2"/>
      </w:pPr>
      <w:r>
        <w:rPr>
          <w:rFonts w:hint="eastAsia"/>
        </w:rPr>
        <w:t>8.3</w:t>
      </w:r>
      <w:r>
        <w:t xml:space="preserve"> </w:t>
      </w:r>
      <w:r>
        <w:rPr>
          <w:rFonts w:hint="eastAsia"/>
        </w:rPr>
        <w:t>不</w:t>
      </w:r>
      <w:r w:rsidRPr="00D609D3">
        <w:t>对称三相电路的计算</w:t>
      </w:r>
    </w:p>
    <w:p w14:paraId="083B1B8C" w14:textId="77777777" w:rsidR="006D6A90" w:rsidRDefault="006D6A90" w:rsidP="006D6A90">
      <w:pPr>
        <w:spacing w:afterLines="0" w:after="0"/>
        <w:ind w:firstLine="420"/>
        <w:jc w:val="center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5E9C904A" wp14:editId="14B7CEEC">
                <wp:extent cx="5054600" cy="1934307"/>
                <wp:effectExtent l="0" t="0" r="0" b="8890"/>
                <wp:docPr id="1159" name="画布 1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>
                          <a:noFill/>
                        </a:ln>
                      </wpc:whole>
                      <wps:wsp>
                        <wps:cNvPr id="49433" name="Line 116"/>
                        <wps:cNvCnPr/>
                        <wps:spPr bwMode="auto">
                          <a:xfrm rot="1800000">
                            <a:off x="1207606" y="1285298"/>
                            <a:ext cx="888048" cy="14654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34" name="Line 117"/>
                        <wps:cNvCnPr/>
                        <wps:spPr bwMode="auto">
                          <a:xfrm rot="1800000" flipH="1" flipV="1">
                            <a:off x="1063885" y="240172"/>
                            <a:ext cx="425566" cy="769232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35" name="Line 118"/>
                        <wps:cNvCnPr/>
                        <wps:spPr bwMode="auto">
                          <a:xfrm rot="1800000" flipH="1">
                            <a:off x="662147" y="899402"/>
                            <a:ext cx="448103" cy="762056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9436" name="图片 49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3284" y="446169"/>
                            <a:ext cx="2484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437" name="图片 49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68234" y="1353634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438" name="图片 49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5284" y="793083"/>
                            <a:ext cx="235200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49439" name="椭圆 49439"/>
                        <wps:cNvSpPr/>
                        <wps:spPr>
                          <a:xfrm>
                            <a:off x="1149350" y="501650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40" name="椭圆 49440"/>
                        <wps:cNvSpPr/>
                        <wps:spPr>
                          <a:xfrm>
                            <a:off x="1557950" y="118585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41" name="椭圆 49441"/>
                        <wps:cNvSpPr/>
                        <wps:spPr>
                          <a:xfrm>
                            <a:off x="738800" y="1166801"/>
                            <a:ext cx="260350" cy="2476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442" name="图片 49442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4002889" y="501650"/>
                            <a:ext cx="228571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43" name="图片 49443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3523916" y="1325446"/>
                            <a:ext cx="209524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44" name="图片 49444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4283548" y="1006028"/>
                            <a:ext cx="209524" cy="238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45" name="图片 49445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9800000">
                            <a:off x="548746" y="1087349"/>
                            <a:ext cx="500850" cy="1512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46" name="图片 49446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14949" y="524816"/>
                            <a:ext cx="504190" cy="1517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47" name="图片 49447"/>
                          <pic:cNvPicPr preferRelativeResize="0"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12600000">
                            <a:off x="1370922" y="1374561"/>
                            <a:ext cx="504000" cy="151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4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097" y="48659"/>
                            <a:ext cx="32165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EF7C5D" w14:textId="77777777" w:rsidR="006D6A90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4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01" y="1374353"/>
                            <a:ext cx="262883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82FD8F" w14:textId="77777777" w:rsidR="006D6A90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5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9900" y="1253728"/>
                            <a:ext cx="25400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4647DE" w14:textId="77777777" w:rsidR="006D6A90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51" name="Line 116"/>
                        <wps:cNvCnPr/>
                        <wps:spPr bwMode="auto">
                          <a:xfrm rot="1800000">
                            <a:off x="3831175" y="1288853"/>
                            <a:ext cx="887730" cy="14605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52" name="Line 117"/>
                        <wps:cNvCnPr/>
                        <wps:spPr bwMode="auto">
                          <a:xfrm rot="1800000" flipH="1" flipV="1">
                            <a:off x="3687665" y="243643"/>
                            <a:ext cx="425450" cy="768985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53" name="Line 118"/>
                        <wps:cNvCnPr/>
                        <wps:spPr bwMode="auto">
                          <a:xfrm rot="1800000" flipH="1">
                            <a:off x="3285710" y="902773"/>
                            <a:ext cx="447675" cy="762000"/>
                          </a:xfrm>
                          <a:prstGeom prst="line">
                            <a:avLst/>
                          </a:prstGeom>
                          <a:ln w="12700">
                            <a:headEnd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7315" y="1202324"/>
                            <a:ext cx="40830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3FDF39" w14:textId="77777777" w:rsidR="006D6A90" w:rsidRPr="00F746E4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1" y="1271152"/>
                            <a:ext cx="45402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6363CD" w14:textId="77777777" w:rsidR="006D6A90" w:rsidRPr="00F746E4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86991" y="83348"/>
                            <a:ext cx="4334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87E00" w14:textId="77777777" w:rsidR="006D6A90" w:rsidRPr="00F746E4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 w:rsidRPr="00F746E4">
                                <w:rPr>
                                  <w:rFonts w:cs="Times New Roman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57" name="矩形 49457"/>
                        <wps:cNvSpPr/>
                        <wps:spPr>
                          <a:xfrm>
                            <a:off x="3825089" y="407406"/>
                            <a:ext cx="153909" cy="385677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58" name="矩形 49458"/>
                        <wps:cNvSpPr/>
                        <wps:spPr>
                          <a:xfrm rot="3600000">
                            <a:off x="3430193" y="1085528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59" name="矩形 49459"/>
                        <wps:cNvSpPr/>
                        <wps:spPr>
                          <a:xfrm rot="7200000">
                            <a:off x="4210176" y="1085528"/>
                            <a:ext cx="154800" cy="3852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7659" y="1052019"/>
                            <a:ext cx="321310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068744" w14:textId="77777777" w:rsidR="006D6A90" w:rsidRPr="00F746E4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756799" y="1040415"/>
                            <a:ext cx="520064" cy="3981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7FF732" w14:textId="77777777" w:rsidR="006D6A90" w:rsidRDefault="006D6A90" w:rsidP="006D6A90">
                              <w:pPr>
                                <w:spacing w:after="156"/>
                                <w:ind w:right="144" w:firstLineChars="0" w:firstLine="0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Cs w:val="21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462" name="直接连接符 49462"/>
                        <wps:cNvCnPr/>
                        <wps:spPr>
                          <a:xfrm flipH="1">
                            <a:off x="2019172" y="1499962"/>
                            <a:ext cx="1124979" cy="215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63" name="直接连接符 49463"/>
                        <wps:cNvCnPr/>
                        <wps:spPr>
                          <a:xfrm>
                            <a:off x="501647" y="1498385"/>
                            <a:ext cx="0" cy="32406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64" name="直接连接符 49464"/>
                        <wps:cNvCnPr/>
                        <wps:spPr>
                          <a:xfrm flipV="1">
                            <a:off x="495289" y="1772497"/>
                            <a:ext cx="4181429" cy="4995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65" name="直接连接符 49465"/>
                        <wps:cNvCnPr/>
                        <wps:spPr>
                          <a:xfrm flipH="1" flipV="1">
                            <a:off x="4659896" y="1527332"/>
                            <a:ext cx="6332" cy="23796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66" name="直接连接符 49466"/>
                        <wps:cNvCnPr/>
                        <wps:spPr>
                          <a:xfrm>
                            <a:off x="1284696" y="185310"/>
                            <a:ext cx="2630079" cy="348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67" name="直接连接符 49467"/>
                        <wps:cNvCnPr/>
                        <wps:spPr>
                          <a:xfrm>
                            <a:off x="1270743" y="1063744"/>
                            <a:ext cx="2629535" cy="3175"/>
                          </a:xfrm>
                          <a:prstGeom prst="line">
                            <a:avLst/>
                          </a:prstGeom>
                          <a:ln w="12700"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71" name="矩形 49471"/>
                        <wps:cNvSpPr/>
                        <wps:spPr>
                          <a:xfrm rot="5400000">
                            <a:off x="2518705" y="856060"/>
                            <a:ext cx="153035" cy="385445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55" name="图片 115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2464173" y="732951"/>
                            <a:ext cx="228600" cy="2730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E9C904A" id="画布 1159" o:spid="_x0000_s1255" editas="canvas" style="width:398pt;height:152.3pt;mso-position-horizontal-relative:char;mso-position-vertical-relative:line" coordsize="50546,19342" o:gfxdata="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">
                <v:shape id="_x0000_s1256" type="#_x0000_t75" style="position:absolute;width:50546;height:19342;visibility:visible;mso-wrap-style:square" filled="t">
                  <v:fill o:detectmouseclick="t"/>
                  <v:path o:connecttype="none"/>
                </v:shape>
                <v:line id="Line 116" o:spid="_x0000_s1257" style="position:absolute;rotation:30;visibility:visible;mso-wrap-style:square" from="12076,12852" to="20956,12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" strokecolor="black [3200]" strokeweight="1pt">
                  <v:stroke joinstyle="miter"/>
                </v:line>
                <v:line id="Line 117" o:spid="_x0000_s1258" style="position:absolute;rotation:30;flip:x y;visibility:visible;mso-wrap-style:square" from="10638,2401" to="14894,10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" strokecolor="black [3200]" strokeweight="1pt">
                  <v:stroke joinstyle="miter"/>
                </v:line>
                <v:line id="Line 118" o:spid="_x0000_s1259" style="position:absolute;rotation:-30;flip:x;visibility:visible;mso-wrap-style:square" from="6621,8994" to="11102,1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" strokecolor="black [3200]" strokeweight="1pt">
                  <v:stroke joinstyle="miter"/>
                </v:line>
                <v:shape id="图片 49436" o:spid="_x0000_s1260" type="#_x0000_t75" style="position:absolute;left:8832;top:4461;width:2484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">
                  <v:imagedata r:id="rId36" o:title=""/>
                </v:shape>
                <v:shape id="图片 49437" o:spid="_x0000_s1261" type="#_x0000_t75" style="position:absolute;left:14682;top:13536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">
                  <v:imagedata r:id="rId37" o:title=""/>
                </v:shape>
                <v:shape id="图片 49438" o:spid="_x0000_s1262" type="#_x0000_t75" style="position:absolute;left:5952;top:7930;width:2352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">
                  <v:imagedata r:id="rId38" o:title=""/>
                </v:shape>
                <v:oval id="椭圆 49439" o:spid="_x0000_s1263" style="position:absolute;left:11493;top:5016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" filled="f" strokecolor="black [3200]" strokeweight="1pt">
                  <v:stroke joinstyle="miter"/>
                </v:oval>
                <v:oval id="椭圆 49440" o:spid="_x0000_s1264" style="position:absolute;left:15579;top:11858;width:2604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" filled="f" strokecolor="black [3200]" strokeweight="1pt">
                  <v:stroke joinstyle="miter"/>
                </v:oval>
                <v:oval id="椭圆 49441" o:spid="_x0000_s1265" style="position:absolute;left:7388;top:11668;width:2603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" filled="f" strokecolor="black [3200]" strokeweight="1pt">
                  <v:stroke joinstyle="miter"/>
                </v:oval>
                <v:shape id="图片 49442" o:spid="_x0000_s1266" type="#_x0000_t75" style="position:absolute;left:40028;top:5016;width:2286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">
                  <v:imagedata r:id="rId39" o:title=""/>
                </v:shape>
                <v:shape id="图片 49443" o:spid="_x0000_s1267" type="#_x0000_t75" style="position:absolute;left:35239;top:13254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">
                  <v:imagedata r:id="rId40" o:title=""/>
                </v:shape>
                <v:shape id="图片 49444" o:spid="_x0000_s1268" type="#_x0000_t75" style="position:absolute;left:42835;top:10060;width:2095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">
                  <v:imagedata r:id="rId41" o:title=""/>
                </v:shape>
                <v:shape id="图片 49445" o:spid="_x0000_s1269" type="#_x0000_t75" style="position:absolute;left:5487;top:10873;width:5008;height:1512;rotation:-3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">
                  <v:imagedata r:id="rId42" o:title=""/>
                </v:shape>
                <v:shape id="图片 49446" o:spid="_x0000_s1270" type="#_x0000_t75" style="position:absolute;left:9149;top:5248;width:5041;height:1518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">
                  <v:imagedata r:id="rId42" o:title=""/>
                </v:shape>
                <v:shape id="图片 49447" o:spid="_x0000_s1271" type="#_x0000_t75" style="position:absolute;left:13709;top:13745;width:5040;height:1512;rotation:-15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">
                  <v:imagedata r:id="rId42" o:title=""/>
                </v:shape>
                <v:shape id="文本框 2" o:spid="_x0000_s1272" type="#_x0000_t202" style="position:absolute;left:9490;top:486;width:3217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" filled="f" stroked="f">
                  <v:textbox style="mso-fit-shape-to-text:t">
                    <w:txbxContent>
                      <w:p w14:paraId="76EF7C5D" w14:textId="77777777" w:rsidR="006D6A90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273" type="#_x0000_t202" style="position:absolute;left:1546;top:13743;width:2628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" filled="f" stroked="f">
                  <v:textbox style="mso-fit-shape-to-text:t">
                    <w:txbxContent>
                      <w:p w14:paraId="5C82FD8F" w14:textId="77777777" w:rsidR="006D6A90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274" type="#_x0000_t202" style="position:absolute;left:19199;top:12537;width:2540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" filled="f" stroked="f">
                  <v:textbox style="mso-fit-shape-to-text:t">
                    <w:txbxContent>
                      <w:p w14:paraId="284647DE" w14:textId="77777777" w:rsidR="006D6A90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Line 116" o:spid="_x0000_s1275" style="position:absolute;rotation:30;visibility:visible;mso-wrap-style:square" from="38311,12888" to="47189,13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" strokecolor="black [3200]" strokeweight="1pt">
                  <v:stroke joinstyle="miter"/>
                </v:line>
                <v:line id="Line 117" o:spid="_x0000_s1276" style="position:absolute;rotation:30;flip:x y;visibility:visible;mso-wrap-style:square" from="36876,2436" to="41131,10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" strokecolor="black [3200]" strokeweight="1pt">
                  <v:stroke joinstyle="miter"/>
                </v:line>
                <v:line id="Line 118" o:spid="_x0000_s1277" style="position:absolute;rotation:-30;flip:x;visibility:visible;mso-wrap-style:square" from="32857,9027" to="37333,16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" strokecolor="black [3200]" strokeweight="1pt">
                  <v:stroke joinstyle="miter"/>
                </v:line>
                <v:shape id="文本框 2" o:spid="_x0000_s1278" type="#_x0000_t202" style="position:absolute;left:28473;top:12023;width:4083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" filled="f" stroked="f">
                  <v:textbox style="mso-fit-shape-to-text:t">
                    <w:txbxContent>
                      <w:p w14:paraId="2B3FDF39" w14:textId="77777777" w:rsidR="006D6A90" w:rsidRPr="00F746E4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B'</w:t>
                        </w:r>
                      </w:p>
                    </w:txbxContent>
                  </v:textbox>
                </v:shape>
                <v:shape id="文本框 2" o:spid="_x0000_s1279" type="#_x0000_t202" style="position:absolute;left:45847;top:12711;width:4540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" filled="f" stroked="f">
                  <v:textbox style="mso-fit-shape-to-text:t">
                    <w:txbxContent>
                      <w:p w14:paraId="4C6363CD" w14:textId="77777777" w:rsidR="006D6A90" w:rsidRPr="00F746E4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C'</w:t>
                        </w:r>
                      </w:p>
                    </w:txbxContent>
                  </v:textbox>
                </v:shape>
                <v:shape id="文本框 2" o:spid="_x0000_s1280" type="#_x0000_t202" style="position:absolute;left:38869;top:833;width:4335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" filled="f" stroked="f">
                  <v:textbox style="mso-fit-shape-to-text:t">
                    <w:txbxContent>
                      <w:p w14:paraId="1BF87E00" w14:textId="77777777" w:rsidR="006D6A90" w:rsidRPr="00F746E4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 w:rsidRPr="00F746E4">
                          <w:rPr>
                            <w:rFonts w:cs="Times New Roman"/>
                          </w:rPr>
                          <w:t>A</w:t>
                        </w:r>
                        <w:r>
                          <w:rPr>
                            <w:rFonts w:cs="Times New Roman"/>
                          </w:rPr>
                          <w:t>'</w:t>
                        </w:r>
                      </w:p>
                    </w:txbxContent>
                  </v:textbox>
                </v:shape>
                <v:rect id="矩形 49457" o:spid="_x0000_s1281" style="position:absolute;left:38250;top:4074;width:1539;height:38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" fillcolor="white [3201]" strokecolor="black [3200]" strokeweight="1pt"/>
                <v:rect id="矩形 49458" o:spid="_x0000_s1282" style="position:absolute;left:34301;top:10855;width:1548;height:3852;rotation: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" fillcolor="white [3201]" strokecolor="black [3200]" strokeweight="1pt"/>
                <v:rect id="矩形 49459" o:spid="_x0000_s1283" style="position:absolute;left:42101;top:10855;width:1548;height:3852;rotation: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" fillcolor="white [3201]" strokecolor="black [3200]" strokeweight="1pt"/>
                <v:shape id="文本框 2" o:spid="_x0000_s1284" type="#_x0000_t202" style="position:absolute;left:11176;top:10520;width:3213;height:3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" filled="f" stroked="f">
                  <v:textbox style="mso-fit-shape-to-text:t">
                    <w:txbxContent>
                      <w:p w14:paraId="27068744" w14:textId="77777777" w:rsidR="006D6A90" w:rsidRPr="00F746E4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285" type="#_x0000_t202" style="position:absolute;left:37567;top:10404;width:5201;height:3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" filled="f" stroked="f">
                  <v:textbox style="mso-fit-shape-to-text:t">
                    <w:txbxContent>
                      <w:p w14:paraId="407FF732" w14:textId="77777777" w:rsidR="006D6A90" w:rsidRDefault="006D6A90" w:rsidP="006D6A90">
                        <w:pPr>
                          <w:spacing w:after="156"/>
                          <w:ind w:right="144" w:firstLineChars="0" w:firstLine="0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Cs w:val="21"/>
                          </w:rPr>
                          <w:t>O'</w:t>
                        </w:r>
                      </w:p>
                    </w:txbxContent>
                  </v:textbox>
                </v:shape>
                <v:line id="直接连接符 49462" o:spid="_x0000_s1286" style="position:absolute;flip:x;visibility:visible;mso-wrap-style:square" from="20191,14999" to="31441,15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" strokecolor="black [3200]" strokeweight="1pt">
                  <v:stroke joinstyle="miter"/>
                </v:line>
                <v:line id="直接连接符 49463" o:spid="_x0000_s1287" style="position:absolute;visibility:visible;mso-wrap-style:square" from="5016,14983" to="5016,18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" strokecolor="black [3200]" strokeweight="1pt">
                  <v:stroke joinstyle="miter"/>
                </v:line>
                <v:line id="直接连接符 49464" o:spid="_x0000_s1288" style="position:absolute;flip:y;visibility:visible;mso-wrap-style:square" from="4952,17724" to="46767,18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" strokecolor="black [3200]" strokeweight="1pt">
                  <v:stroke joinstyle="miter"/>
                </v:line>
                <v:line id="直接连接符 49465" o:spid="_x0000_s1289" style="position:absolute;flip:x y;visibility:visible;mso-wrap-style:square" from="46598,15273" to="46662,17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" strokecolor="black [3200]" strokeweight="1pt">
                  <v:stroke joinstyle="miter"/>
                </v:line>
                <v:line id="直接连接符 49466" o:spid="_x0000_s1290" style="position:absolute;visibility:visible;mso-wrap-style:square" from="12846,1853" to="39147,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" strokecolor="black [3200]" strokeweight="1pt">
                  <v:stroke joinstyle="miter"/>
                </v:line>
                <v:line id="直接连接符 49467" o:spid="_x0000_s1291" style="position:absolute;visibility:visible;mso-wrap-style:square" from="12707,10637" to="39002,10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" strokecolor="black [3200]" strokeweight="1pt">
                  <v:stroke dashstyle="dash" joinstyle="miter"/>
                </v:line>
                <v:rect id="矩形 49471" o:spid="_x0000_s1292" style="position:absolute;left:25186;top:8561;width:1531;height:38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" fillcolor="white [3201]" strokecolor="black [3200]" strokeweight="1pt"/>
                <v:shape id="图片 1155" o:spid="_x0000_s1293" type="#_x0000_t75" style="position:absolute;left:24641;top:7329;width:2286;height: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">
                  <v:imagedata r:id="rId43" o:title=""/>
                </v:shape>
                <w10:anchorlock/>
              </v:group>
            </w:pict>
          </mc:Fallback>
        </mc:AlternateContent>
      </w:r>
    </w:p>
    <w:p w14:paraId="06F1E529" w14:textId="21F56106" w:rsidR="006D6A90" w:rsidRDefault="006D6A90" w:rsidP="006D6A90">
      <w:pPr>
        <w:spacing w:after="156"/>
        <w:ind w:firstLine="420"/>
      </w:pPr>
      <w:r>
        <w:rPr>
          <w:rFonts w:hint="eastAsia"/>
        </w:rPr>
        <w:t>结点方程：</w:t>
      </w:r>
      <w:r w:rsidRPr="00C92DBF">
        <w:rPr>
          <w:position w:val="-32"/>
        </w:rPr>
        <w:object w:dxaOrig="4340" w:dyaOrig="840" w14:anchorId="73CB44F3">
          <v:shape id="_x0000_i1056" type="#_x0000_t75" style="width:216.85pt;height:42.05pt" o:ole="">
            <v:imagedata r:id="rId193" o:title=""/>
          </v:shape>
          <o:OLEObject Type="Embed" ProgID="Equation.DSMT4" ShapeID="_x0000_i1056" DrawAspect="Content" ObjectID="_1638206889" r:id="rId194"/>
        </w:object>
      </w:r>
      <w:r>
        <w:rPr>
          <w:rFonts w:hint="eastAsia"/>
        </w:rPr>
        <w:t>，所以</w:t>
      </w:r>
      <w:r w:rsidRPr="006D6A90">
        <w:rPr>
          <w:position w:val="-30"/>
        </w:rPr>
        <w:object w:dxaOrig="2920" w:dyaOrig="820" w14:anchorId="58210CB8">
          <v:shape id="_x0000_i1057" type="#_x0000_t75" style="width:146.5pt;height:41.2pt" o:ole="">
            <v:imagedata r:id="rId195" o:title=""/>
          </v:shape>
          <o:OLEObject Type="Embed" ProgID="Equation.DSMT4" ShapeID="_x0000_i1057" DrawAspect="Content" ObjectID="_1638206890" r:id="rId196"/>
        </w:object>
      </w:r>
      <w:r>
        <w:t xml:space="preserve">. </w:t>
      </w:r>
    </w:p>
    <w:p w14:paraId="02040BB3" w14:textId="77777777" w:rsidR="006D6A90" w:rsidRPr="00D609D3" w:rsidRDefault="006D6A90" w:rsidP="006D6A90">
      <w:pPr>
        <w:pStyle w:val="2"/>
      </w:pPr>
      <w:r>
        <w:rPr>
          <w:rFonts w:hint="eastAsia"/>
        </w:rPr>
        <w:t>8.3</w:t>
      </w:r>
      <w:r>
        <w:t xml:space="preserve"> </w:t>
      </w:r>
      <w:r w:rsidRPr="00D609D3">
        <w:t>三相电路的功率</w:t>
      </w:r>
    </w:p>
    <w:p w14:paraId="2A34953F" w14:textId="67954884" w:rsidR="00D609D3" w:rsidRPr="00D609D3" w:rsidRDefault="00A70838" w:rsidP="00A70838">
      <w:pPr>
        <w:pStyle w:val="3"/>
      </w:pPr>
      <w:r>
        <w:rPr>
          <w:rFonts w:hint="eastAsia"/>
        </w:rPr>
        <w:t>8.3.1</w:t>
      </w:r>
      <w:r>
        <w:t xml:space="preserve"> </w:t>
      </w:r>
      <w:r w:rsidR="00D609D3" w:rsidRPr="00D609D3">
        <w:t>对称三相电路的功率计算</w:t>
      </w:r>
    </w:p>
    <w:p w14:paraId="23F19A55" w14:textId="609C36F5" w:rsidR="00A70838" w:rsidRPr="00D609D3" w:rsidRDefault="00A70838" w:rsidP="00A70838">
      <w:pPr>
        <w:pStyle w:val="4"/>
      </w:pPr>
      <w:r>
        <w:rPr>
          <w:rFonts w:hint="eastAsia"/>
        </w:rPr>
        <w:lastRenderedPageBreak/>
        <w:t>8.3.1.1</w:t>
      </w:r>
      <w:r w:rsidR="00D609D3" w:rsidRPr="00D609D3">
        <w:t xml:space="preserve"> </w:t>
      </w:r>
      <w:r>
        <w:rPr>
          <w:rFonts w:hint="eastAsia"/>
        </w:rPr>
        <w:t>一相</w:t>
      </w:r>
      <w:r w:rsidRPr="00D609D3">
        <w:t>的功率</w:t>
      </w:r>
    </w:p>
    <w:p w14:paraId="76D0DF42" w14:textId="77777777" w:rsidR="00A70838" w:rsidRDefault="00D609D3" w:rsidP="00A70838">
      <w:pPr>
        <w:spacing w:after="156"/>
        <w:ind w:firstLine="420"/>
      </w:pPr>
      <w:r w:rsidRPr="00D609D3">
        <w:t>复功率</w:t>
      </w:r>
      <w:r w:rsidR="00A70838">
        <w:rPr>
          <w:rFonts w:hint="eastAsia"/>
        </w:rPr>
        <w:t>：</w:t>
      </w:r>
    </w:p>
    <w:p w14:paraId="3E4E528D" w14:textId="7B45AA78" w:rsidR="00D609D3" w:rsidRPr="00D609D3" w:rsidRDefault="005B3FFB" w:rsidP="00A70838">
      <w:pPr>
        <w:spacing w:after="156"/>
        <w:ind w:firstLine="420"/>
        <w:jc w:val="center"/>
      </w:pPr>
      <w:r w:rsidRPr="003B098B">
        <w:rPr>
          <w:position w:val="-54"/>
        </w:rPr>
        <w:object w:dxaOrig="4920" w:dyaOrig="1300" w14:anchorId="47AF9A3E">
          <v:shape id="_x0000_i1058" type="#_x0000_t75" style="width:245.95pt;height:64.9pt" o:ole="">
            <v:imagedata r:id="rId197" o:title=""/>
          </v:shape>
          <o:OLEObject Type="Embed" ProgID="Equation.DSMT4" ShapeID="_x0000_i1058" DrawAspect="Content" ObjectID="_1638206891" r:id="rId198"/>
        </w:object>
      </w:r>
    </w:p>
    <w:p w14:paraId="34134E11" w14:textId="5AC40FD5" w:rsidR="00A70838" w:rsidRDefault="00D609D3" w:rsidP="003B098B">
      <w:pPr>
        <w:spacing w:after="156"/>
        <w:ind w:firstLine="420"/>
      </w:pPr>
      <w:r w:rsidRPr="00D609D3">
        <w:t>视在功率</w:t>
      </w:r>
      <w:r w:rsidR="00A70838">
        <w:rPr>
          <w:rFonts w:hint="eastAsia"/>
        </w:rPr>
        <w:t>：</w:t>
      </w:r>
      <w:r w:rsidR="003B098B" w:rsidRPr="003B098B">
        <w:rPr>
          <w:position w:val="-14"/>
        </w:rPr>
        <w:object w:dxaOrig="980" w:dyaOrig="380" w14:anchorId="77D7E708">
          <v:shape id="_x0000_i1059" type="#_x0000_t75" style="width:49.1pt;height:19.15pt" o:ole="">
            <v:imagedata r:id="rId199" o:title=""/>
          </v:shape>
          <o:OLEObject Type="Embed" ProgID="Equation.DSMT4" ShapeID="_x0000_i1059" DrawAspect="Content" ObjectID="_1638206892" r:id="rId200"/>
        </w:object>
      </w:r>
      <w:r w:rsidR="003B098B">
        <w:rPr>
          <w:rFonts w:hint="eastAsia"/>
        </w:rPr>
        <w:t>；</w:t>
      </w:r>
    </w:p>
    <w:p w14:paraId="4523A54C" w14:textId="7AEB2357" w:rsidR="00A70838" w:rsidRDefault="00D609D3" w:rsidP="003B098B">
      <w:pPr>
        <w:spacing w:after="156"/>
        <w:ind w:firstLine="420"/>
      </w:pPr>
      <w:r w:rsidRPr="00D609D3">
        <w:t>功率因</w:t>
      </w:r>
      <w:r w:rsidR="00A70838">
        <w:rPr>
          <w:rFonts w:hint="eastAsia"/>
        </w:rPr>
        <w:t>数：</w:t>
      </w:r>
      <w:r w:rsidR="005B3FFB" w:rsidRPr="005B3FFB">
        <w:rPr>
          <w:position w:val="-32"/>
        </w:rPr>
        <w:object w:dxaOrig="1219" w:dyaOrig="800" w14:anchorId="038923BD">
          <v:shape id="_x0000_i1060" type="#_x0000_t75" style="width:61.2pt;height:39.95pt" o:ole="">
            <v:imagedata r:id="rId201" o:title=""/>
          </v:shape>
          <o:OLEObject Type="Embed" ProgID="Equation.DSMT4" ShapeID="_x0000_i1060" DrawAspect="Content" ObjectID="_1638206893" r:id="rId202"/>
        </w:object>
      </w:r>
      <w:r w:rsidR="005B3FFB">
        <w:rPr>
          <w:rFonts w:hint="eastAsia"/>
        </w:rPr>
        <w:t>。</w:t>
      </w:r>
    </w:p>
    <w:p w14:paraId="4B2659BB" w14:textId="703371A0" w:rsidR="003B098B" w:rsidRDefault="003B098B" w:rsidP="003B098B">
      <w:pPr>
        <w:pStyle w:val="4"/>
      </w:pPr>
      <w:r>
        <w:rPr>
          <w:rFonts w:hint="eastAsia"/>
        </w:rPr>
        <w:t>8.3.1.2</w:t>
      </w:r>
      <w:r>
        <w:t xml:space="preserve"> </w:t>
      </w:r>
      <w:r w:rsidRPr="003B098B">
        <w:rPr>
          <w:rFonts w:hint="eastAsia"/>
        </w:rPr>
        <w:t>对称三相电路</w:t>
      </w:r>
      <w:r w:rsidR="00BE1766" w:rsidRPr="00D609D3">
        <w:t>的功率</w:t>
      </w:r>
    </w:p>
    <w:p w14:paraId="0FFD414F" w14:textId="07AC2320" w:rsidR="00D609D3" w:rsidRDefault="00D609D3" w:rsidP="005B3FFB">
      <w:pPr>
        <w:spacing w:after="156"/>
        <w:ind w:firstLine="420"/>
      </w:pPr>
      <w:r w:rsidRPr="00D609D3">
        <w:t>复功率</w:t>
      </w:r>
      <w:r w:rsidR="005B3FFB">
        <w:rPr>
          <w:rFonts w:hint="eastAsia"/>
        </w:rPr>
        <w:t>：</w:t>
      </w:r>
    </w:p>
    <w:p w14:paraId="71CC2983" w14:textId="32032D23" w:rsidR="005B3FFB" w:rsidRPr="00D609D3" w:rsidRDefault="005B3FFB" w:rsidP="005B3FFB">
      <w:pPr>
        <w:spacing w:after="156"/>
        <w:ind w:firstLine="420"/>
        <w:jc w:val="center"/>
      </w:pPr>
      <w:r w:rsidRPr="005B3FFB">
        <w:rPr>
          <w:position w:val="-14"/>
        </w:rPr>
        <w:object w:dxaOrig="4700" w:dyaOrig="400" w14:anchorId="40616AD8">
          <v:shape id="_x0000_i1061" type="#_x0000_t75" style="width:235.15pt;height:20pt" o:ole="">
            <v:imagedata r:id="rId203" o:title=""/>
          </v:shape>
          <o:OLEObject Type="Embed" ProgID="Equation.DSMT4" ShapeID="_x0000_i1061" DrawAspect="Content" ObjectID="_1638206894" r:id="rId204"/>
        </w:object>
      </w:r>
    </w:p>
    <w:p w14:paraId="343C8F17" w14:textId="17B6E227" w:rsidR="005B3FFB" w:rsidRDefault="00D609D3" w:rsidP="005B3FFB">
      <w:pPr>
        <w:spacing w:after="156"/>
        <w:ind w:firstLine="420"/>
      </w:pPr>
      <w:r w:rsidRPr="00D609D3">
        <w:t>视在功率</w:t>
      </w:r>
      <w:r w:rsidR="005B3FFB">
        <w:rPr>
          <w:rFonts w:hint="eastAsia"/>
        </w:rPr>
        <w:t>：</w:t>
      </w:r>
      <w:r w:rsidR="005B3FFB" w:rsidRPr="005B3FFB">
        <w:rPr>
          <w:position w:val="-14"/>
        </w:rPr>
        <w:object w:dxaOrig="2480" w:dyaOrig="420" w14:anchorId="7B7175AC">
          <v:shape id="_x0000_i1062" type="#_x0000_t75" style="width:124pt;height:20.8pt" o:ole="">
            <v:imagedata r:id="rId205" o:title=""/>
          </v:shape>
          <o:OLEObject Type="Embed" ProgID="Equation.DSMT4" ShapeID="_x0000_i1062" DrawAspect="Content" ObjectID="_1638206895" r:id="rId206"/>
        </w:object>
      </w:r>
      <w:r w:rsidR="00BE1766">
        <w:rPr>
          <w:rFonts w:hint="eastAsia"/>
        </w:rPr>
        <w:t>；</w:t>
      </w:r>
    </w:p>
    <w:p w14:paraId="6447C160" w14:textId="5E0EAC16" w:rsidR="005B3FFB" w:rsidRDefault="00D609D3" w:rsidP="005B3FFB">
      <w:pPr>
        <w:spacing w:after="156"/>
        <w:ind w:firstLine="420"/>
      </w:pPr>
      <w:r w:rsidRPr="00D609D3">
        <w:t>功率因率</w:t>
      </w:r>
      <w:r w:rsidR="005B3FFB">
        <w:rPr>
          <w:rFonts w:hint="eastAsia"/>
        </w:rPr>
        <w:t>：</w:t>
      </w:r>
      <w:r w:rsidR="00BE1766" w:rsidRPr="00BE1766">
        <w:rPr>
          <w:position w:val="-32"/>
        </w:rPr>
        <w:object w:dxaOrig="2079" w:dyaOrig="800" w14:anchorId="73B49349">
          <v:shape id="_x0000_i1063" type="#_x0000_t75" style="width:104.05pt;height:39.95pt" o:ole="">
            <v:imagedata r:id="rId207" o:title=""/>
          </v:shape>
          <o:OLEObject Type="Embed" ProgID="Equation.DSMT4" ShapeID="_x0000_i1063" DrawAspect="Content" ObjectID="_1638206896" r:id="rId208"/>
        </w:object>
      </w:r>
      <w:r w:rsidR="00BE1766">
        <w:rPr>
          <w:rFonts w:hint="eastAsia"/>
        </w:rPr>
        <w:t>。</w:t>
      </w:r>
    </w:p>
    <w:p w14:paraId="50909C7D" w14:textId="553021F3" w:rsidR="00D609D3" w:rsidRPr="00D609D3" w:rsidRDefault="00BE1766" w:rsidP="00BE1766">
      <w:pPr>
        <w:pStyle w:val="4"/>
      </w:pPr>
      <w:r>
        <w:rPr>
          <w:rFonts w:hint="eastAsia"/>
        </w:rPr>
        <w:t>8.3.1.3</w:t>
      </w:r>
      <w:r>
        <w:t xml:space="preserve"> </w:t>
      </w:r>
      <w:r w:rsidR="00D609D3" w:rsidRPr="00D609D3">
        <w:t>对称三相电路的瞬时功率</w:t>
      </w:r>
    </w:p>
    <w:p w14:paraId="3CBD72E7" w14:textId="04111EF7" w:rsidR="00D609D3" w:rsidRPr="00BE1766" w:rsidRDefault="00BE1766" w:rsidP="00BE1766">
      <w:pPr>
        <w:spacing w:after="156"/>
        <w:ind w:firstLine="420"/>
        <w:jc w:val="center"/>
      </w:pPr>
      <w:r w:rsidRPr="00BE1766">
        <w:rPr>
          <w:position w:val="-14"/>
        </w:rPr>
        <w:object w:dxaOrig="1800" w:dyaOrig="380" w14:anchorId="67E844AE">
          <v:shape id="_x0000_i1064" type="#_x0000_t75" style="width:90.3pt;height:19.15pt" o:ole="">
            <v:imagedata r:id="rId209" o:title=""/>
          </v:shape>
          <o:OLEObject Type="Embed" ProgID="Equation.DSMT4" ShapeID="_x0000_i1064" DrawAspect="Content" ObjectID="_1638206897" r:id="rId210"/>
        </w:object>
      </w:r>
    </w:p>
    <w:p w14:paraId="1FC48623" w14:textId="6ACA09E8" w:rsidR="00D609D3" w:rsidRPr="00D609D3" w:rsidRDefault="00D609D3" w:rsidP="00BE1766">
      <w:pPr>
        <w:spacing w:after="156"/>
        <w:ind w:firstLine="420"/>
      </w:pPr>
      <w:r w:rsidRPr="00BE1766">
        <w:t>对称三相电路的瞬时功率是一个常量，其值等于平均功率。这是对称三相电路的优点之一</w:t>
      </w:r>
      <w:r w:rsidR="00BE1766" w:rsidRPr="00BE1766">
        <w:rPr>
          <w:rFonts w:hint="eastAsia"/>
        </w:rPr>
        <w:t>，</w:t>
      </w:r>
      <w:r w:rsidRPr="00BE1766">
        <w:t>称为瞬时功</w:t>
      </w:r>
      <w:r w:rsidRPr="00D609D3">
        <w:t>率平衡。</w:t>
      </w:r>
    </w:p>
    <w:p w14:paraId="20D69A66" w14:textId="14B0C488" w:rsidR="00D609D3" w:rsidRPr="00D609D3" w:rsidRDefault="00BE1766" w:rsidP="00BE1766">
      <w:pPr>
        <w:pStyle w:val="3"/>
      </w:pPr>
      <w:r>
        <w:rPr>
          <w:rFonts w:hint="eastAsia"/>
        </w:rPr>
        <w:t>8.3.2</w:t>
      </w:r>
      <w:r>
        <w:t xml:space="preserve"> </w:t>
      </w:r>
      <w:r w:rsidR="00D609D3" w:rsidRPr="00D609D3">
        <w:t>三相电路的功率测量</w:t>
      </w:r>
    </w:p>
    <w:p w14:paraId="63EE108C" w14:textId="4A4950FF" w:rsidR="00D609D3" w:rsidRPr="00D609D3" w:rsidRDefault="00D609D3" w:rsidP="00BE1766">
      <w:pPr>
        <w:spacing w:afterLines="0" w:after="0"/>
        <w:ind w:left="400" w:firstLineChars="0" w:firstLine="0"/>
        <w:contextualSpacing/>
        <w:mirrorIndents/>
        <w:rPr>
          <w:rFonts w:cs="Times New Roman"/>
          <w:color w:val="000000" w:themeColor="text1"/>
          <w:szCs w:val="21"/>
        </w:rPr>
      </w:pPr>
      <w:r w:rsidRPr="00D609D3">
        <w:rPr>
          <w:rFonts w:cs="Times New Roman"/>
          <w:b/>
          <w:bCs/>
          <w:color w:val="000000" w:themeColor="text1"/>
          <w:szCs w:val="21"/>
        </w:rPr>
        <w:t>功率表法</w:t>
      </w:r>
    </w:p>
    <w:p w14:paraId="1A3FB5EF" w14:textId="5CA1F385" w:rsidR="00D609D3" w:rsidRPr="00D609D3" w:rsidRDefault="00D609D3" w:rsidP="00322A43">
      <w:pPr>
        <w:spacing w:afterLines="0" w:after="0"/>
        <w:ind w:firstLine="420"/>
        <w:contextualSpacing/>
        <w:mirrorIndents/>
        <w:rPr>
          <w:rFonts w:cs="Times New Roman"/>
          <w:color w:val="000000" w:themeColor="text1"/>
          <w:szCs w:val="21"/>
        </w:rPr>
      </w:pPr>
      <w:r w:rsidRPr="00D609D3">
        <w:rPr>
          <w:rFonts w:cs="Times New Roman"/>
          <w:color w:val="000000" w:themeColor="text1"/>
          <w:szCs w:val="21"/>
        </w:rPr>
        <w:t>对称电路测得一相功率便得知三相总功率</w:t>
      </w:r>
      <w:r w:rsidR="00BE1766">
        <w:rPr>
          <w:rFonts w:cs="Times New Roman" w:hint="eastAsia"/>
          <w:color w:val="000000" w:themeColor="text1"/>
          <w:szCs w:val="21"/>
        </w:rPr>
        <w:t>，</w:t>
      </w:r>
      <w:r w:rsidR="001E0947" w:rsidRPr="001E0947">
        <w:rPr>
          <w:rFonts w:cs="Times New Roman"/>
          <w:color w:val="000000" w:themeColor="text1"/>
          <w:position w:val="-12"/>
          <w:szCs w:val="21"/>
        </w:rPr>
        <w:object w:dxaOrig="800" w:dyaOrig="360" w14:anchorId="785DA6D7">
          <v:shape id="_x0000_i1065" type="#_x0000_t75" style="width:38.7pt;height:17.9pt" o:ole="">
            <v:imagedata r:id="rId211" o:title=""/>
          </v:shape>
          <o:OLEObject Type="Embed" ProgID="Equation.DSMT4" ShapeID="_x0000_i1065" DrawAspect="Content" ObjectID="_1638206898" r:id="rId212"/>
        </w:object>
      </w:r>
      <w:r w:rsidR="00BE1766">
        <w:rPr>
          <w:rFonts w:cs="Times New Roman" w:hint="eastAsia"/>
          <w:color w:val="000000" w:themeColor="text1"/>
          <w:szCs w:val="21"/>
        </w:rPr>
        <w:t>。</w:t>
      </w:r>
      <w:r w:rsidRPr="00D609D3">
        <w:rPr>
          <w:rFonts w:cs="Times New Roman"/>
          <w:color w:val="000000" w:themeColor="text1"/>
          <w:szCs w:val="21"/>
        </w:rPr>
        <w:t>不对称电路</w:t>
      </w:r>
      <w:r w:rsidR="00BE1766">
        <w:rPr>
          <w:rFonts w:cs="Times New Roman" w:hint="eastAsia"/>
          <w:color w:val="000000" w:themeColor="text1"/>
          <w:szCs w:val="21"/>
        </w:rPr>
        <w:t>：</w:t>
      </w:r>
      <w:r w:rsidRPr="00D609D3">
        <w:rPr>
          <w:rFonts w:cs="Times New Roman"/>
          <w:b/>
          <w:bCs/>
          <w:color w:val="000000" w:themeColor="text1"/>
          <w:szCs w:val="21"/>
        </w:rPr>
        <w:t>三功率表法</w:t>
      </w:r>
      <w:r w:rsidR="00BE1766">
        <w:rPr>
          <w:rFonts w:cs="Times New Roman" w:hint="eastAsia"/>
          <w:color w:val="000000" w:themeColor="text1"/>
          <w:szCs w:val="21"/>
        </w:rPr>
        <w:t>，</w:t>
      </w:r>
      <w:r w:rsidR="001E0947" w:rsidRPr="00D609D3">
        <w:rPr>
          <w:rFonts w:cs="Times New Roman"/>
          <w:color w:val="000000" w:themeColor="text1"/>
          <w:position w:val="-12"/>
          <w:szCs w:val="21"/>
        </w:rPr>
        <w:object w:dxaOrig="1600" w:dyaOrig="360" w14:anchorId="3BD686E8">
          <v:shape id="_x0000_i1066" type="#_x0000_t75" style="width:77pt;height:17.9pt" o:ole="">
            <v:imagedata r:id="rId213" o:title=""/>
          </v:shape>
          <o:OLEObject Type="Embed" ProgID="Equation.DSMT4" ShapeID="_x0000_i1066" DrawAspect="Content" ObjectID="_1638206899" r:id="rId214"/>
        </w:object>
      </w:r>
      <w:r w:rsidR="00BE1766">
        <w:rPr>
          <w:rFonts w:cs="Times New Roman" w:hint="eastAsia"/>
          <w:color w:val="000000" w:themeColor="text1"/>
          <w:szCs w:val="21"/>
        </w:rPr>
        <w:t>。</w:t>
      </w:r>
    </w:p>
    <w:p w14:paraId="612CB32A" w14:textId="79B51828" w:rsidR="00D609D3" w:rsidRPr="00D609D3" w:rsidRDefault="00D609D3" w:rsidP="00BE1766">
      <w:pPr>
        <w:spacing w:afterLines="0" w:after="0"/>
        <w:ind w:firstLineChars="0" w:firstLine="0"/>
        <w:contextualSpacing/>
        <w:mirrorIndents/>
        <w:rPr>
          <w:rFonts w:cs="Times New Roman"/>
          <w:color w:val="000000" w:themeColor="text1"/>
          <w:szCs w:val="21"/>
        </w:rPr>
      </w:pPr>
      <w:r w:rsidRPr="00D609D3">
        <w:rPr>
          <w:rFonts w:cs="Times New Roman"/>
          <w:b/>
          <w:bCs/>
          <w:color w:val="000000" w:themeColor="text1"/>
          <w:szCs w:val="21"/>
        </w:rPr>
        <w:t>二功率表法</w:t>
      </w:r>
    </w:p>
    <w:p w14:paraId="0AE24BCC" w14:textId="22D40049" w:rsidR="00D609D3" w:rsidRPr="00D609D3" w:rsidRDefault="00D609D3" w:rsidP="00591217">
      <w:pPr>
        <w:spacing w:afterLines="0" w:after="0"/>
        <w:ind w:firstLine="420"/>
        <w:contextualSpacing/>
        <w:mirrorIndents/>
        <w:rPr>
          <w:rFonts w:cs="Times New Roman"/>
          <w:color w:val="000000" w:themeColor="text1"/>
          <w:szCs w:val="21"/>
        </w:rPr>
      </w:pPr>
      <w:r w:rsidRPr="00D609D3">
        <w:rPr>
          <w:rFonts w:cs="Times New Roman"/>
          <w:color w:val="000000" w:themeColor="text1"/>
          <w:szCs w:val="21"/>
        </w:rPr>
        <w:t>三相三线电路，不管对称与否，用两只功率表可以测量三相总的平均功率。</w:t>
      </w:r>
    </w:p>
    <w:p w14:paraId="42C71387" w14:textId="66CEE4D3" w:rsidR="00245B94" w:rsidRPr="00D609D3" w:rsidRDefault="00D609D3" w:rsidP="00BE1766">
      <w:pPr>
        <w:spacing w:afterLines="0" w:after="0"/>
        <w:ind w:firstLine="420"/>
        <w:contextualSpacing/>
        <w:mirrorIndents/>
        <w:rPr>
          <w:rFonts w:cs="Times New Roman"/>
          <w:color w:val="000000" w:themeColor="text1"/>
          <w:szCs w:val="21"/>
        </w:rPr>
      </w:pPr>
      <w:bookmarkStart w:id="1" w:name="_GoBack"/>
      <w:r w:rsidRPr="00D609D3">
        <w:rPr>
          <w:rFonts w:cs="Times New Roman"/>
          <w:color w:val="000000" w:themeColor="text1"/>
          <w:szCs w:val="21"/>
        </w:rPr>
        <w:t>三相负载吸收的平均功率为</w:t>
      </w:r>
      <w:r w:rsidR="00BE1766" w:rsidRPr="00D609D3">
        <w:rPr>
          <w:rFonts w:cs="Times New Roman"/>
          <w:color w:val="000000" w:themeColor="text1"/>
          <w:position w:val="-10"/>
          <w:szCs w:val="21"/>
        </w:rPr>
        <w:object w:dxaOrig="1100" w:dyaOrig="340" w14:anchorId="3002556A">
          <v:shape id="_x0000_i1067" type="#_x0000_t75" style="width:52.45pt;height:16.25pt" o:ole="">
            <v:imagedata r:id="rId215" o:title=""/>
          </v:shape>
          <o:OLEObject Type="Embed" ProgID="Equation.3" ShapeID="_x0000_i1067" DrawAspect="Content" ObjectID="_1638206900" r:id="rId216"/>
        </w:object>
      </w:r>
      <w:r w:rsidR="001E0947" w:rsidRPr="00D609D3">
        <w:rPr>
          <w:rFonts w:cs="Times New Roman"/>
          <w:color w:val="000000" w:themeColor="text1"/>
          <w:szCs w:val="21"/>
        </w:rPr>
        <w:t>（代数和）</w:t>
      </w:r>
      <w:r w:rsidR="00BE1766">
        <w:rPr>
          <w:rFonts w:cs="Times New Roman" w:hint="eastAsia"/>
          <w:color w:val="000000" w:themeColor="text1"/>
          <w:szCs w:val="21"/>
        </w:rPr>
        <w:t>。</w:t>
      </w:r>
      <w:bookmarkEnd w:id="1"/>
    </w:p>
    <w:sectPr w:rsidR="00245B94" w:rsidRPr="00D609D3" w:rsidSect="006D5E1F">
      <w:headerReference w:type="even" r:id="rId217"/>
      <w:headerReference w:type="default" r:id="rId218"/>
      <w:footerReference w:type="even" r:id="rId219"/>
      <w:footerReference w:type="default" r:id="rId220"/>
      <w:headerReference w:type="first" r:id="rId221"/>
      <w:footerReference w:type="first" r:id="rId222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4D177A" w14:textId="77777777" w:rsidR="00A70838" w:rsidRDefault="00A70838" w:rsidP="00E533D7">
      <w:pPr>
        <w:spacing w:after="120"/>
        <w:ind w:firstLine="420"/>
      </w:pPr>
      <w:r>
        <w:separator/>
      </w:r>
    </w:p>
  </w:endnote>
  <w:endnote w:type="continuationSeparator" w:id="0">
    <w:p w14:paraId="3B9D3489" w14:textId="77777777" w:rsidR="00A70838" w:rsidRDefault="00A70838" w:rsidP="00E533D7">
      <w:pPr>
        <w:spacing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79168" w14:textId="77777777" w:rsidR="00A70838" w:rsidRDefault="00A70838">
    <w:pPr>
      <w:pStyle w:val="a6"/>
      <w:spacing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hint="eastAsia"/>
      </w:rPr>
      <w:id w:val="2091738443"/>
      <w:docPartObj>
        <w:docPartGallery w:val="Page Numbers (Bottom of Page)"/>
        <w:docPartUnique/>
      </w:docPartObj>
    </w:sdtPr>
    <w:sdtEndPr/>
    <w:sdtContent>
      <w:p w14:paraId="53C5073B" w14:textId="4BD8FD29" w:rsidR="00A70838" w:rsidRPr="00E533D7" w:rsidRDefault="00A70838" w:rsidP="00E533D7">
        <w:pPr>
          <w:spacing w:after="120"/>
          <w:ind w:left="420" w:firstLineChars="0" w:firstLine="0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4D070D5C" wp14:editId="044E2834">
                  <wp:simplePos x="0" y="0"/>
                  <wp:positionH relativeFrom="page">
                    <wp:align>right</wp:align>
                  </wp:positionH>
                  <wp:positionV relativeFrom="page">
                    <wp:align>bottom</wp:align>
                  </wp:positionV>
                  <wp:extent cx="2125980" cy="2054860"/>
                  <wp:effectExtent l="7620" t="0" r="0" b="2540"/>
                  <wp:wrapNone/>
                  <wp:docPr id="1" name="等腰三角形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25980" cy="2054860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solidFill>
                            <a:srgbClr val="D2EAF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8724B" w14:textId="77777777" w:rsidR="00A70838" w:rsidRPr="00E533D7" w:rsidRDefault="00A70838" w:rsidP="00E533D7">
                              <w:pPr>
                                <w:spacing w:after="120"/>
                                <w:ind w:firstLineChars="0" w:firstLine="0"/>
                                <w:jc w:val="center"/>
                                <w:rPr>
                                  <w:rFonts w:ascii="Century Gothic" w:hAnsi="Century Gothic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begin"/>
                              </w:r>
                              <w:r w:rsidRPr="00E533D7">
                                <w:rPr>
                                  <w:rFonts w:ascii="Century Gothic" w:hAnsi="Century Gothic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instrText>PAGE    \* MERGEFORMAT</w:instrText>
                              </w:r>
                              <w:r w:rsidRPr="00E533D7">
                                <w:rPr>
                                  <w:rFonts w:ascii="Century Gothic" w:eastAsiaTheme="minorEastAsia" w:hAnsi="Century Gothic" w:cs="Times New Roman"/>
                                  <w:sz w:val="2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separate"/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:lang w:val="zh-CN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  <w:r w:rsidRPr="00E533D7">
                                <w:rPr>
                                  <w:rFonts w:ascii="Century Gothic" w:eastAsiaTheme="majorEastAsia" w:hAnsi="Century Gothic" w:cstheme="majorBidi"/>
                                  <w:color w:val="FFFFFF" w:themeColor="background1"/>
                                  <w:sz w:val="72"/>
                                  <w:szCs w:val="72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070D5C"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1" o:spid="_x0000_s1294" type="#_x0000_t5" style="position:absolute;left:0;text-align:left;margin-left:116.2pt;margin-top:0;width:167.4pt;height:161.8pt;z-index:25165926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bottom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" adj="21600" fillcolor="#d2eaf1" stroked="f">
                  <v:textbox>
                    <w:txbxContent>
                      <w:p w14:paraId="2298724B" w14:textId="77777777" w:rsidR="00A70838" w:rsidRPr="00E533D7" w:rsidRDefault="00A70838" w:rsidP="00E533D7">
                        <w:pPr>
                          <w:spacing w:after="120"/>
                          <w:ind w:firstLineChars="0" w:firstLine="0"/>
                          <w:jc w:val="center"/>
                          <w:rPr>
                            <w:rFonts w:ascii="Century Gothic" w:hAnsi="Century Gothic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begin"/>
                        </w:r>
                        <w:r w:rsidRPr="00E533D7">
                          <w:rPr>
                            <w:rFonts w:ascii="Century Gothic" w:hAnsi="Century Gothic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instrText>PAGE    \* MERGEFORMAT</w:instrText>
                        </w:r>
                        <w:r w:rsidRPr="00E533D7">
                          <w:rPr>
                            <w:rFonts w:ascii="Century Gothic" w:eastAsiaTheme="minorEastAsia" w:hAnsi="Century Gothic" w:cs="Times New Roman"/>
                            <w:sz w:val="2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separate"/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:lang w:val="zh-CN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  <w:r w:rsidRPr="00E533D7">
                          <w:rPr>
                            <w:rFonts w:ascii="Century Gothic" w:eastAsiaTheme="majorEastAsia" w:hAnsi="Century Gothic" w:cstheme="majorBidi"/>
                            <w:color w:val="FFFFFF" w:themeColor="background1"/>
                            <w:sz w:val="72"/>
                            <w:szCs w:val="72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fldChar w:fldCharType="end"/>
                        </w:r>
                      </w:p>
                    </w:txbxContent>
                  </v:textbox>
                  <w10:wrap anchorx="page" anchory="page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9A7F20" w14:textId="77777777" w:rsidR="00A70838" w:rsidRDefault="00A70838">
    <w:pPr>
      <w:pStyle w:val="a6"/>
      <w:spacing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E141F2" w14:textId="77777777" w:rsidR="00A70838" w:rsidRDefault="00A70838" w:rsidP="00E533D7">
      <w:pPr>
        <w:spacing w:after="120"/>
        <w:ind w:firstLine="420"/>
      </w:pPr>
      <w:r>
        <w:separator/>
      </w:r>
    </w:p>
  </w:footnote>
  <w:footnote w:type="continuationSeparator" w:id="0">
    <w:p w14:paraId="0A5E0836" w14:textId="77777777" w:rsidR="00A70838" w:rsidRDefault="00A70838" w:rsidP="00E533D7">
      <w:pPr>
        <w:spacing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150A84" w14:textId="77777777" w:rsidR="00A70838" w:rsidRDefault="00A70838">
    <w:pPr>
      <w:pStyle w:val="a4"/>
      <w:spacing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2" w:name="_Hlk27569502"/>
  <w:bookmarkStart w:id="3" w:name="_Hlk27569503"/>
  <w:p w14:paraId="431B4ABC" w14:textId="06DA578E" w:rsidR="00A70838" w:rsidRPr="006201C9" w:rsidRDefault="006201C9" w:rsidP="006201C9">
    <w:pPr>
      <w:spacing w:after="120"/>
      <w:ind w:firstLineChars="0" w:firstLine="0"/>
      <w:jc w:val="distribute"/>
      <w:rPr>
        <w:rFonts w:ascii="Century Gothic" w:hAnsi="Century Gothic"/>
        <w:sz w:val="28"/>
        <w:szCs w:val="28"/>
      </w:rPr>
    </w:pPr>
    <w:r>
      <w:rPr>
        <w:rFonts w:ascii="Century Gothic" w:hAnsi="Century Gothic"/>
        <w:sz w:val="28"/>
        <w:szCs w:val="28"/>
      </w:rPr>
      <w:fldChar w:fldCharType="begin"/>
    </w:r>
    <w:r>
      <w:rPr>
        <w:rFonts w:ascii="Century Gothic" w:hAnsi="Century Gothic"/>
        <w:sz w:val="28"/>
        <w:szCs w:val="28"/>
      </w:rPr>
      <w:instrText xml:space="preserve"> HYPERLINK "http://</w:instrText>
    </w:r>
    <w:r w:rsidRPr="006201C9">
      <w:rPr>
        <w:rFonts w:ascii="Century Gothic" w:hAnsi="Century Gothic"/>
        <w:sz w:val="28"/>
        <w:szCs w:val="28"/>
      </w:rPr>
      <w:instrText>www.swjtu.top</w:instrText>
    </w:r>
    <w:r>
      <w:rPr>
        <w:rFonts w:ascii="Century Gothic" w:hAnsi="Century Gothic"/>
        <w:sz w:val="28"/>
        <w:szCs w:val="28"/>
      </w:rPr>
      <w:instrText xml:space="preserve">" </w:instrText>
    </w:r>
    <w:r>
      <w:rPr>
        <w:rFonts w:ascii="Century Gothic" w:hAnsi="Century Gothic"/>
        <w:sz w:val="28"/>
        <w:szCs w:val="28"/>
      </w:rPr>
      <w:fldChar w:fldCharType="separate"/>
    </w:r>
    <w:r w:rsidRPr="008A2AD5">
      <w:rPr>
        <w:rStyle w:val="aa"/>
        <w:rFonts w:ascii="Century Gothic" w:hAnsi="Century Gothic"/>
        <w:sz w:val="28"/>
        <w:szCs w:val="28"/>
      </w:rPr>
      <w:t>www.swjtu.top</w:t>
    </w:r>
    <w:r>
      <w:rPr>
        <w:rFonts w:ascii="Century Gothic" w:hAnsi="Century Gothic"/>
        <w:sz w:val="28"/>
        <w:szCs w:val="28"/>
      </w:rPr>
      <w:fldChar w:fldCharType="end"/>
    </w:r>
    <w:r>
      <w:rPr>
        <w:rFonts w:ascii="Century Gothic" w:hAnsi="Century Gothic"/>
        <w:sz w:val="28"/>
        <w:szCs w:val="28"/>
      </w:rPr>
      <w:t xml:space="preserve">                                              </w:t>
    </w:r>
    <w:r>
      <w:rPr>
        <w:rFonts w:ascii="Century Gothic" w:hAnsi="Century Gothic" w:hint="eastAsia"/>
        <w:sz w:val="28"/>
        <w:szCs w:val="28"/>
      </w:rPr>
      <w:t>©</w:t>
    </w:r>
    <w:r>
      <w:rPr>
        <w:rFonts w:ascii="Century Gothic" w:hAnsi="Century Gothic"/>
        <w:sz w:val="28"/>
        <w:szCs w:val="28"/>
      </w:rPr>
      <w:t>Xiaohei</w:t>
    </w:r>
    <w:bookmarkEnd w:id="2"/>
    <w:bookmarkEnd w:id="3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FEAE5B" w14:textId="77777777" w:rsidR="00A70838" w:rsidRDefault="00A70838">
    <w:pPr>
      <w:pStyle w:val="a4"/>
      <w:spacing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D6384F"/>
    <w:multiLevelType w:val="hybridMultilevel"/>
    <w:tmpl w:val="19F8AE46"/>
    <w:lvl w:ilvl="0" w:tplc="A86CB458">
      <w:start w:val="1"/>
      <w:numFmt w:val="decimal"/>
      <w:lvlText w:val="（%1）"/>
      <w:lvlJc w:val="left"/>
      <w:pPr>
        <w:tabs>
          <w:tab w:val="num" w:pos="1710"/>
        </w:tabs>
        <w:ind w:left="171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" w15:restartNumberingAfterBreak="0">
    <w:nsid w:val="455A4546"/>
    <w:multiLevelType w:val="multilevel"/>
    <w:tmpl w:val="968E53CA"/>
    <w:lvl w:ilvl="0">
      <w:start w:val="1"/>
      <w:numFmt w:val="decimal"/>
      <w:lvlText w:val="%1"/>
      <w:lvlJc w:val="left"/>
      <w:pPr>
        <w:ind w:left="530" w:hanging="5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0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6751546A"/>
    <w:multiLevelType w:val="hybridMultilevel"/>
    <w:tmpl w:val="153631DC"/>
    <w:lvl w:ilvl="0" w:tplc="88F809CC">
      <w:start w:val="1"/>
      <w:numFmt w:val="decimal"/>
      <w:lvlText w:val="%1."/>
      <w:lvlJc w:val="left"/>
      <w:pPr>
        <w:tabs>
          <w:tab w:val="num" w:pos="1035"/>
        </w:tabs>
        <w:ind w:left="103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898"/>
    <w:rsid w:val="001E0947"/>
    <w:rsid w:val="00245B94"/>
    <w:rsid w:val="00322A43"/>
    <w:rsid w:val="003542FF"/>
    <w:rsid w:val="00370D2B"/>
    <w:rsid w:val="00376A07"/>
    <w:rsid w:val="003B098B"/>
    <w:rsid w:val="00444682"/>
    <w:rsid w:val="00511898"/>
    <w:rsid w:val="00535760"/>
    <w:rsid w:val="00591217"/>
    <w:rsid w:val="005B3FFB"/>
    <w:rsid w:val="006201C9"/>
    <w:rsid w:val="00682103"/>
    <w:rsid w:val="006D5E1F"/>
    <w:rsid w:val="006D6A90"/>
    <w:rsid w:val="00927A07"/>
    <w:rsid w:val="00997EED"/>
    <w:rsid w:val="00A20255"/>
    <w:rsid w:val="00A6096D"/>
    <w:rsid w:val="00A70838"/>
    <w:rsid w:val="00AD6042"/>
    <w:rsid w:val="00BD0F2D"/>
    <w:rsid w:val="00BE1766"/>
    <w:rsid w:val="00CE7195"/>
    <w:rsid w:val="00D609D3"/>
    <w:rsid w:val="00E53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3E75BFB8"/>
  <w15:chartTrackingRefBased/>
  <w15:docId w15:val="{5EA4A764-CBB6-4173-9B17-72D5756144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5B94"/>
    <w:pPr>
      <w:widowControl w:val="0"/>
      <w:spacing w:afterLines="50" w:after="50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245B94"/>
    <w:pPr>
      <w:spacing w:after="156"/>
      <w:ind w:firstLineChars="0" w:firstLine="0"/>
      <w:jc w:val="center"/>
      <w:outlineLvl w:val="0"/>
    </w:pPr>
    <w:rPr>
      <w:rFonts w:ascii="Century Gothic" w:eastAsia="华文中宋" w:hAnsi="Century Gothic" w:cs="Times New Roman"/>
      <w:sz w:val="44"/>
      <w:szCs w:val="48"/>
    </w:rPr>
  </w:style>
  <w:style w:type="paragraph" w:styleId="2">
    <w:name w:val="heading 2"/>
    <w:basedOn w:val="a"/>
    <w:next w:val="a"/>
    <w:link w:val="20"/>
    <w:unhideWhenUsed/>
    <w:qFormat/>
    <w:rsid w:val="00245B94"/>
    <w:pPr>
      <w:spacing w:after="156"/>
      <w:ind w:firstLineChars="0" w:firstLine="0"/>
      <w:outlineLvl w:val="1"/>
    </w:pPr>
    <w:rPr>
      <w:rFonts w:ascii="Century Gothic" w:eastAsia="华文中宋" w:hAnsi="Century Gothic" w:cs="Times New Roman"/>
      <w:sz w:val="28"/>
      <w:szCs w:val="32"/>
    </w:rPr>
  </w:style>
  <w:style w:type="paragraph" w:styleId="3">
    <w:name w:val="heading 3"/>
    <w:basedOn w:val="a"/>
    <w:next w:val="a"/>
    <w:link w:val="30"/>
    <w:unhideWhenUsed/>
    <w:qFormat/>
    <w:rsid w:val="00245B94"/>
    <w:pPr>
      <w:spacing w:after="156"/>
      <w:ind w:firstLineChars="0" w:firstLine="0"/>
      <w:outlineLvl w:val="2"/>
    </w:pPr>
    <w:rPr>
      <w:rFonts w:ascii="Century Gothic" w:eastAsia="华文中宋" w:hAnsi="Century Gothic" w:cs="Times New Roman"/>
      <w:sz w:val="24"/>
      <w:szCs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245B94"/>
    <w:pPr>
      <w:spacing w:after="156"/>
      <w:ind w:firstLineChars="0" w:firstLine="0"/>
      <w:outlineLvl w:val="3"/>
    </w:pPr>
    <w:rPr>
      <w:rFonts w:ascii="Century Gothic" w:eastAsia="华文中宋" w:hAnsi="Century Gothic" w:cs="Times New Roman"/>
    </w:rPr>
  </w:style>
  <w:style w:type="paragraph" w:styleId="5">
    <w:name w:val="heading 5"/>
    <w:basedOn w:val="a"/>
    <w:next w:val="a"/>
    <w:link w:val="50"/>
    <w:rsid w:val="00D609D3"/>
    <w:pPr>
      <w:keepNext/>
      <w:spacing w:afterLines="0" w:after="0"/>
      <w:ind w:firstLineChars="0" w:firstLine="0"/>
      <w:outlineLvl w:val="4"/>
    </w:pPr>
    <w:rPr>
      <w:rFonts w:cs="Times New Roman"/>
      <w:b/>
      <w:i/>
      <w:iCs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45B94"/>
    <w:rPr>
      <w:rFonts w:ascii="Century Gothic" w:eastAsia="华文中宋" w:hAnsi="Century Gothic" w:cs="Times New Roman"/>
      <w:sz w:val="44"/>
      <w:szCs w:val="48"/>
    </w:rPr>
  </w:style>
  <w:style w:type="character" w:customStyle="1" w:styleId="20">
    <w:name w:val="标题 2 字符"/>
    <w:basedOn w:val="a0"/>
    <w:link w:val="2"/>
    <w:uiPriority w:val="9"/>
    <w:rsid w:val="00245B94"/>
    <w:rPr>
      <w:rFonts w:ascii="Century Gothic" w:eastAsia="华文中宋" w:hAnsi="Century Gothic" w:cs="Times New Roman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45B94"/>
    <w:rPr>
      <w:rFonts w:ascii="Century Gothic" w:eastAsia="华文中宋" w:hAnsi="Century Gothic" w:cs="Times New Roman"/>
      <w:sz w:val="24"/>
      <w:szCs w:val="28"/>
    </w:rPr>
  </w:style>
  <w:style w:type="character" w:customStyle="1" w:styleId="40">
    <w:name w:val="标题 4 字符"/>
    <w:basedOn w:val="a0"/>
    <w:link w:val="4"/>
    <w:uiPriority w:val="9"/>
    <w:rsid w:val="00245B94"/>
    <w:rPr>
      <w:rFonts w:ascii="Century Gothic" w:eastAsia="华文中宋" w:hAnsi="Century Gothic" w:cs="Times New Roman"/>
    </w:rPr>
  </w:style>
  <w:style w:type="paragraph" w:styleId="a3">
    <w:name w:val="List Paragraph"/>
    <w:basedOn w:val="a"/>
    <w:uiPriority w:val="34"/>
    <w:qFormat/>
    <w:rsid w:val="00245B94"/>
    <w:pPr>
      <w:ind w:firstLine="420"/>
    </w:pPr>
  </w:style>
  <w:style w:type="paragraph" w:styleId="a4">
    <w:name w:val="header"/>
    <w:basedOn w:val="a"/>
    <w:link w:val="a5"/>
    <w:unhideWhenUsed/>
    <w:rsid w:val="00E533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533D7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nhideWhenUsed/>
    <w:rsid w:val="00E533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533D7"/>
    <w:rPr>
      <w:rFonts w:ascii="Times New Roman" w:eastAsia="宋体" w:hAnsi="Times New Roman"/>
      <w:sz w:val="18"/>
      <w:szCs w:val="18"/>
    </w:rPr>
  </w:style>
  <w:style w:type="character" w:customStyle="1" w:styleId="50">
    <w:name w:val="标题 5 字符"/>
    <w:basedOn w:val="a0"/>
    <w:link w:val="5"/>
    <w:rsid w:val="00D609D3"/>
    <w:rPr>
      <w:rFonts w:ascii="Times New Roman" w:eastAsia="宋体" w:hAnsi="Times New Roman" w:cs="Times New Roman"/>
      <w:b/>
      <w:i/>
      <w:iCs/>
      <w:sz w:val="32"/>
      <w:szCs w:val="20"/>
    </w:rPr>
  </w:style>
  <w:style w:type="paragraph" w:styleId="a8">
    <w:name w:val="Normal Indent"/>
    <w:basedOn w:val="a"/>
    <w:semiHidden/>
    <w:rsid w:val="00D609D3"/>
    <w:pPr>
      <w:spacing w:afterLines="0" w:after="0"/>
      <w:ind w:firstLine="420"/>
    </w:pPr>
    <w:rPr>
      <w:rFonts w:cs="Times New Roman"/>
      <w:szCs w:val="24"/>
    </w:rPr>
  </w:style>
  <w:style w:type="character" w:styleId="a9">
    <w:name w:val="Intense Emphasis"/>
    <w:basedOn w:val="a0"/>
    <w:uiPriority w:val="21"/>
    <w:qFormat/>
    <w:rsid w:val="00591217"/>
    <w:rPr>
      <w:i/>
      <w:iCs/>
      <w:color w:val="4472C4" w:themeColor="accent1"/>
    </w:rPr>
  </w:style>
  <w:style w:type="character" w:styleId="aa">
    <w:name w:val="Hyperlink"/>
    <w:basedOn w:val="a0"/>
    <w:uiPriority w:val="99"/>
    <w:unhideWhenUsed/>
    <w:rsid w:val="006201C9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6201C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png"/><Relationship Id="rId21" Type="http://schemas.openxmlformats.org/officeDocument/2006/relationships/oleObject" Target="embeddings/oleObject1.bin"/><Relationship Id="rId42" Type="http://schemas.openxmlformats.org/officeDocument/2006/relationships/image" Target="media/image31.png"/><Relationship Id="rId63" Type="http://schemas.openxmlformats.org/officeDocument/2006/relationships/oleObject" Target="embeddings/oleObject13.bin"/><Relationship Id="rId84" Type="http://schemas.openxmlformats.org/officeDocument/2006/relationships/image" Target="media/image59.wmf"/><Relationship Id="rId138" Type="http://schemas.openxmlformats.org/officeDocument/2006/relationships/image" Target="media/image92.wmf"/><Relationship Id="rId159" Type="http://schemas.openxmlformats.org/officeDocument/2006/relationships/image" Target="media/image122.emf"/><Relationship Id="rId170" Type="http://schemas.openxmlformats.org/officeDocument/2006/relationships/image" Target="media/image112.emf"/><Relationship Id="rId191" Type="http://schemas.openxmlformats.org/officeDocument/2006/relationships/image" Target="media/image139.wmf"/><Relationship Id="rId205" Type="http://schemas.openxmlformats.org/officeDocument/2006/relationships/image" Target="media/image146.wmf"/><Relationship Id="rId107" Type="http://schemas.openxmlformats.org/officeDocument/2006/relationships/image" Target="media/image73.png"/><Relationship Id="rId11" Type="http://schemas.openxmlformats.org/officeDocument/2006/relationships/image" Target="media/image4.wmf"/><Relationship Id="rId32" Type="http://schemas.openxmlformats.org/officeDocument/2006/relationships/image" Target="media/image21.emf"/><Relationship Id="rId53" Type="http://schemas.openxmlformats.org/officeDocument/2006/relationships/image" Target="media/image39.wmf"/><Relationship Id="rId74" Type="http://schemas.openxmlformats.org/officeDocument/2006/relationships/image" Target="media/image52.wmf"/><Relationship Id="rId128" Type="http://schemas.openxmlformats.org/officeDocument/2006/relationships/oleObject" Target="embeddings/oleObject23.bin"/><Relationship Id="rId149" Type="http://schemas.openxmlformats.org/officeDocument/2006/relationships/image" Target="media/image112.wmf"/><Relationship Id="rId5" Type="http://schemas.openxmlformats.org/officeDocument/2006/relationships/webSettings" Target="webSettings.xml"/><Relationship Id="rId95" Type="http://schemas.openxmlformats.org/officeDocument/2006/relationships/image" Target="media/image61.png"/><Relationship Id="rId160" Type="http://schemas.openxmlformats.org/officeDocument/2006/relationships/image" Target="media/image123.emf"/><Relationship Id="rId181" Type="http://schemas.openxmlformats.org/officeDocument/2006/relationships/image" Target="media/image132.emf"/><Relationship Id="rId216" Type="http://schemas.openxmlformats.org/officeDocument/2006/relationships/oleObject" Target="embeddings/oleObject43.bin"/><Relationship Id="rId22" Type="http://schemas.openxmlformats.org/officeDocument/2006/relationships/image" Target="media/image14.wmf"/><Relationship Id="rId43" Type="http://schemas.openxmlformats.org/officeDocument/2006/relationships/image" Target="media/image32.emf"/><Relationship Id="rId64" Type="http://schemas.openxmlformats.org/officeDocument/2006/relationships/image" Target="media/image44.wmf"/><Relationship Id="rId118" Type="http://schemas.openxmlformats.org/officeDocument/2006/relationships/image" Target="media/image84.png"/><Relationship Id="rId139" Type="http://schemas.openxmlformats.org/officeDocument/2006/relationships/image" Target="media/image93.wmf"/><Relationship Id="rId85" Type="http://schemas.openxmlformats.org/officeDocument/2006/relationships/image" Target="media/image60.wmf"/><Relationship Id="rId150" Type="http://schemas.openxmlformats.org/officeDocument/2006/relationships/image" Target="media/image113.wmf"/><Relationship Id="rId171" Type="http://schemas.openxmlformats.org/officeDocument/2006/relationships/image" Target="media/image113.emf"/><Relationship Id="rId192" Type="http://schemas.openxmlformats.org/officeDocument/2006/relationships/oleObject" Target="embeddings/oleObject31.bin"/><Relationship Id="rId206" Type="http://schemas.openxmlformats.org/officeDocument/2006/relationships/oleObject" Target="embeddings/oleObject38.bin"/><Relationship Id="rId12" Type="http://schemas.openxmlformats.org/officeDocument/2006/relationships/image" Target="media/image5.wmf"/><Relationship Id="rId33" Type="http://schemas.openxmlformats.org/officeDocument/2006/relationships/image" Target="media/image22.emf"/><Relationship Id="rId108" Type="http://schemas.openxmlformats.org/officeDocument/2006/relationships/image" Target="media/image74.png"/><Relationship Id="rId129" Type="http://schemas.openxmlformats.org/officeDocument/2006/relationships/image" Target="media/image87.wmf"/><Relationship Id="rId54" Type="http://schemas.openxmlformats.org/officeDocument/2006/relationships/oleObject" Target="embeddings/oleObject8.bin"/><Relationship Id="rId75" Type="http://schemas.openxmlformats.org/officeDocument/2006/relationships/image" Target="media/image53.wmf"/><Relationship Id="rId96" Type="http://schemas.openxmlformats.org/officeDocument/2006/relationships/image" Target="media/image62.png"/><Relationship Id="rId140" Type="http://schemas.openxmlformats.org/officeDocument/2006/relationships/image" Target="media/image94.emf"/><Relationship Id="rId161" Type="http://schemas.openxmlformats.org/officeDocument/2006/relationships/image" Target="media/image103.emf"/><Relationship Id="rId182" Type="http://schemas.openxmlformats.org/officeDocument/2006/relationships/image" Target="media/image133.emf"/><Relationship Id="rId217" Type="http://schemas.openxmlformats.org/officeDocument/2006/relationships/header" Target="head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2.bin"/><Relationship Id="rId119" Type="http://schemas.openxmlformats.org/officeDocument/2006/relationships/image" Target="media/image85.png"/><Relationship Id="rId44" Type="http://schemas.openxmlformats.org/officeDocument/2006/relationships/image" Target="media/image33.emf"/><Relationship Id="rId65" Type="http://schemas.openxmlformats.org/officeDocument/2006/relationships/oleObject" Target="embeddings/oleObject14.bin"/><Relationship Id="rId86" Type="http://schemas.openxmlformats.org/officeDocument/2006/relationships/image" Target="media/image61.wmf"/><Relationship Id="rId130" Type="http://schemas.openxmlformats.org/officeDocument/2006/relationships/oleObject" Target="embeddings/oleObject24.bin"/><Relationship Id="rId151" Type="http://schemas.openxmlformats.org/officeDocument/2006/relationships/image" Target="media/image114.wmf"/><Relationship Id="rId172" Type="http://schemas.openxmlformats.org/officeDocument/2006/relationships/image" Target="media/image114.emf"/><Relationship Id="rId193" Type="http://schemas.openxmlformats.org/officeDocument/2006/relationships/image" Target="media/image140.wmf"/><Relationship Id="rId207" Type="http://schemas.openxmlformats.org/officeDocument/2006/relationships/image" Target="media/image147.wmf"/><Relationship Id="rId13" Type="http://schemas.openxmlformats.org/officeDocument/2006/relationships/image" Target="media/image6.wmf"/><Relationship Id="rId109" Type="http://schemas.openxmlformats.org/officeDocument/2006/relationships/image" Target="media/image75.png"/><Relationship Id="rId34" Type="http://schemas.openxmlformats.org/officeDocument/2006/relationships/image" Target="media/image23.emf"/><Relationship Id="rId55" Type="http://schemas.openxmlformats.org/officeDocument/2006/relationships/image" Target="media/image40.wmf"/><Relationship Id="rId76" Type="http://schemas.openxmlformats.org/officeDocument/2006/relationships/image" Target="media/image54.wmf"/><Relationship Id="rId97" Type="http://schemas.openxmlformats.org/officeDocument/2006/relationships/image" Target="media/image63.png"/><Relationship Id="rId120" Type="http://schemas.openxmlformats.org/officeDocument/2006/relationships/oleObject" Target="embeddings/oleObject16.bin"/><Relationship Id="rId141" Type="http://schemas.openxmlformats.org/officeDocument/2006/relationships/image" Target="media/image95.emf"/><Relationship Id="rId7" Type="http://schemas.openxmlformats.org/officeDocument/2006/relationships/endnotes" Target="endnotes.xml"/><Relationship Id="rId162" Type="http://schemas.openxmlformats.org/officeDocument/2006/relationships/image" Target="media/image104.emf"/><Relationship Id="rId183" Type="http://schemas.openxmlformats.org/officeDocument/2006/relationships/image" Target="media/image134.emf"/><Relationship Id="rId218" Type="http://schemas.openxmlformats.org/officeDocument/2006/relationships/header" Target="header2.xml"/><Relationship Id="rId24" Type="http://schemas.openxmlformats.org/officeDocument/2006/relationships/image" Target="media/image15.wmf"/><Relationship Id="rId45" Type="http://schemas.openxmlformats.org/officeDocument/2006/relationships/image" Target="media/image34.emf"/><Relationship Id="rId66" Type="http://schemas.openxmlformats.org/officeDocument/2006/relationships/image" Target="media/image45.wmf"/><Relationship Id="rId87" Type="http://schemas.openxmlformats.org/officeDocument/2006/relationships/image" Target="media/image62.wmf"/><Relationship Id="rId110" Type="http://schemas.openxmlformats.org/officeDocument/2006/relationships/image" Target="media/image76.png"/><Relationship Id="rId131" Type="http://schemas.openxmlformats.org/officeDocument/2006/relationships/image" Target="media/image88.wmf"/><Relationship Id="rId152" Type="http://schemas.openxmlformats.org/officeDocument/2006/relationships/image" Target="media/image115.emf"/><Relationship Id="rId173" Type="http://schemas.openxmlformats.org/officeDocument/2006/relationships/image" Target="media/image124.emf"/><Relationship Id="rId194" Type="http://schemas.openxmlformats.org/officeDocument/2006/relationships/oleObject" Target="embeddings/oleObject32.bin"/><Relationship Id="rId208" Type="http://schemas.openxmlformats.org/officeDocument/2006/relationships/oleObject" Target="embeddings/oleObject39.bin"/><Relationship Id="rId14" Type="http://schemas.openxmlformats.org/officeDocument/2006/relationships/image" Target="media/image7.wmf"/><Relationship Id="rId35" Type="http://schemas.openxmlformats.org/officeDocument/2006/relationships/image" Target="media/image24.emf"/><Relationship Id="rId56" Type="http://schemas.openxmlformats.org/officeDocument/2006/relationships/oleObject" Target="embeddings/oleObject9.bin"/><Relationship Id="rId77" Type="http://schemas.openxmlformats.org/officeDocument/2006/relationships/image" Target="media/image55.wmf"/><Relationship Id="rId100" Type="http://schemas.openxmlformats.org/officeDocument/2006/relationships/image" Target="media/image66.png"/><Relationship Id="rId8" Type="http://schemas.openxmlformats.org/officeDocument/2006/relationships/image" Target="media/image1.wmf"/><Relationship Id="rId51" Type="http://schemas.openxmlformats.org/officeDocument/2006/relationships/image" Target="media/image38.wmf"/><Relationship Id="rId72" Type="http://schemas.openxmlformats.org/officeDocument/2006/relationships/image" Target="media/image50.wmf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121" Type="http://schemas.openxmlformats.org/officeDocument/2006/relationships/oleObject" Target="embeddings/oleObject17.bin"/><Relationship Id="rId142" Type="http://schemas.openxmlformats.org/officeDocument/2006/relationships/image" Target="media/image96.emf"/><Relationship Id="rId163" Type="http://schemas.openxmlformats.org/officeDocument/2006/relationships/image" Target="media/image105.emf"/><Relationship Id="rId184" Type="http://schemas.openxmlformats.org/officeDocument/2006/relationships/image" Target="media/image135.emf"/><Relationship Id="rId189" Type="http://schemas.openxmlformats.org/officeDocument/2006/relationships/image" Target="media/image138.wmf"/><Relationship Id="rId21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42.bin"/><Relationship Id="rId25" Type="http://schemas.openxmlformats.org/officeDocument/2006/relationships/oleObject" Target="embeddings/oleObject3.bin"/><Relationship Id="rId46" Type="http://schemas.openxmlformats.org/officeDocument/2006/relationships/image" Target="media/image35.emf"/><Relationship Id="rId67" Type="http://schemas.openxmlformats.org/officeDocument/2006/relationships/oleObject" Target="embeddings/oleObject15.bin"/><Relationship Id="rId116" Type="http://schemas.openxmlformats.org/officeDocument/2006/relationships/image" Target="media/image82.png"/><Relationship Id="rId137" Type="http://schemas.openxmlformats.org/officeDocument/2006/relationships/image" Target="media/image91.wmf"/><Relationship Id="rId158" Type="http://schemas.openxmlformats.org/officeDocument/2006/relationships/image" Target="media/image121.emf"/><Relationship Id="rId20" Type="http://schemas.openxmlformats.org/officeDocument/2006/relationships/image" Target="media/image13.wmf"/><Relationship Id="rId41" Type="http://schemas.openxmlformats.org/officeDocument/2006/relationships/image" Target="media/image30.png"/><Relationship Id="rId62" Type="http://schemas.openxmlformats.org/officeDocument/2006/relationships/image" Target="media/image43.wmf"/><Relationship Id="rId83" Type="http://schemas.openxmlformats.org/officeDocument/2006/relationships/image" Target="media/image58.wmf"/><Relationship Id="rId88" Type="http://schemas.openxmlformats.org/officeDocument/2006/relationships/image" Target="media/image63.wmf"/><Relationship Id="rId111" Type="http://schemas.openxmlformats.org/officeDocument/2006/relationships/image" Target="media/image77.png"/><Relationship Id="rId132" Type="http://schemas.openxmlformats.org/officeDocument/2006/relationships/oleObject" Target="embeddings/oleObject25.bin"/><Relationship Id="rId153" Type="http://schemas.openxmlformats.org/officeDocument/2006/relationships/image" Target="media/image116.emf"/><Relationship Id="rId174" Type="http://schemas.openxmlformats.org/officeDocument/2006/relationships/image" Target="media/image125.emf"/><Relationship Id="rId179" Type="http://schemas.openxmlformats.org/officeDocument/2006/relationships/image" Target="media/image130.emf"/><Relationship Id="rId195" Type="http://schemas.openxmlformats.org/officeDocument/2006/relationships/image" Target="media/image141.wmf"/><Relationship Id="rId209" Type="http://schemas.openxmlformats.org/officeDocument/2006/relationships/image" Target="media/image148.wmf"/><Relationship Id="rId190" Type="http://schemas.openxmlformats.org/officeDocument/2006/relationships/oleObject" Target="embeddings/oleObject30.bin"/><Relationship Id="rId204" Type="http://schemas.openxmlformats.org/officeDocument/2006/relationships/oleObject" Target="embeddings/oleObject37.bin"/><Relationship Id="rId220" Type="http://schemas.openxmlformats.org/officeDocument/2006/relationships/footer" Target="footer2.xml"/><Relationship Id="rId15" Type="http://schemas.openxmlformats.org/officeDocument/2006/relationships/image" Target="media/image8.wmf"/><Relationship Id="rId36" Type="http://schemas.openxmlformats.org/officeDocument/2006/relationships/image" Target="media/image25.wmf"/><Relationship Id="rId57" Type="http://schemas.openxmlformats.org/officeDocument/2006/relationships/image" Target="media/image41.wmf"/><Relationship Id="rId106" Type="http://schemas.openxmlformats.org/officeDocument/2006/relationships/image" Target="media/image72.png"/><Relationship Id="rId127" Type="http://schemas.openxmlformats.org/officeDocument/2006/relationships/image" Target="media/image86.wmf"/><Relationship Id="rId10" Type="http://schemas.openxmlformats.org/officeDocument/2006/relationships/image" Target="media/image3.wmf"/><Relationship Id="rId31" Type="http://schemas.openxmlformats.org/officeDocument/2006/relationships/image" Target="media/image20.png"/><Relationship Id="rId52" Type="http://schemas.openxmlformats.org/officeDocument/2006/relationships/oleObject" Target="embeddings/oleObject7.bin"/><Relationship Id="rId73" Type="http://schemas.openxmlformats.org/officeDocument/2006/relationships/image" Target="media/image51.wmf"/><Relationship Id="rId78" Type="http://schemas.openxmlformats.org/officeDocument/2006/relationships/image" Target="media/image56.wmf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122" Type="http://schemas.openxmlformats.org/officeDocument/2006/relationships/oleObject" Target="embeddings/oleObject18.bin"/><Relationship Id="rId143" Type="http://schemas.openxmlformats.org/officeDocument/2006/relationships/image" Target="media/image97.emf"/><Relationship Id="rId148" Type="http://schemas.openxmlformats.org/officeDocument/2006/relationships/image" Target="media/image102.emf"/><Relationship Id="rId164" Type="http://schemas.openxmlformats.org/officeDocument/2006/relationships/image" Target="media/image106.emf"/><Relationship Id="rId169" Type="http://schemas.openxmlformats.org/officeDocument/2006/relationships/image" Target="media/image111.emf"/><Relationship Id="rId185" Type="http://schemas.openxmlformats.org/officeDocument/2006/relationships/image" Target="media/image13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31.emf"/><Relationship Id="rId210" Type="http://schemas.openxmlformats.org/officeDocument/2006/relationships/oleObject" Target="embeddings/oleObject40.bin"/><Relationship Id="rId215" Type="http://schemas.openxmlformats.org/officeDocument/2006/relationships/image" Target="media/image151.wmf"/><Relationship Id="rId26" Type="http://schemas.openxmlformats.org/officeDocument/2006/relationships/image" Target="media/image16.wmf"/><Relationship Id="rId47" Type="http://schemas.openxmlformats.org/officeDocument/2006/relationships/image" Target="media/image36.wmf"/><Relationship Id="rId68" Type="http://schemas.openxmlformats.org/officeDocument/2006/relationships/image" Target="media/image46.wmf"/><Relationship Id="rId89" Type="http://schemas.openxmlformats.org/officeDocument/2006/relationships/image" Target="media/image64.wmf"/><Relationship Id="rId112" Type="http://schemas.openxmlformats.org/officeDocument/2006/relationships/image" Target="media/image78.png"/><Relationship Id="rId133" Type="http://schemas.openxmlformats.org/officeDocument/2006/relationships/image" Target="media/image89.wmf"/><Relationship Id="rId154" Type="http://schemas.openxmlformats.org/officeDocument/2006/relationships/image" Target="media/image117.emf"/><Relationship Id="rId175" Type="http://schemas.openxmlformats.org/officeDocument/2006/relationships/image" Target="media/image126.emf"/><Relationship Id="rId196" Type="http://schemas.openxmlformats.org/officeDocument/2006/relationships/oleObject" Target="embeddings/oleObject33.bin"/><Relationship Id="rId200" Type="http://schemas.openxmlformats.org/officeDocument/2006/relationships/oleObject" Target="embeddings/oleObject35.bin"/><Relationship Id="rId16" Type="http://schemas.openxmlformats.org/officeDocument/2006/relationships/image" Target="media/image9.wmf"/><Relationship Id="rId221" Type="http://schemas.openxmlformats.org/officeDocument/2006/relationships/header" Target="header3.xml"/><Relationship Id="rId37" Type="http://schemas.openxmlformats.org/officeDocument/2006/relationships/image" Target="media/image26.wmf"/><Relationship Id="rId58" Type="http://schemas.openxmlformats.org/officeDocument/2006/relationships/oleObject" Target="embeddings/oleObject10.bin"/><Relationship Id="rId79" Type="http://schemas.openxmlformats.org/officeDocument/2006/relationships/image" Target="media/image57.wmf"/><Relationship Id="rId102" Type="http://schemas.openxmlformats.org/officeDocument/2006/relationships/image" Target="media/image68.png"/><Relationship Id="rId123" Type="http://schemas.openxmlformats.org/officeDocument/2006/relationships/oleObject" Target="embeddings/oleObject19.bin"/><Relationship Id="rId144" Type="http://schemas.openxmlformats.org/officeDocument/2006/relationships/image" Target="media/image98.emf"/><Relationship Id="rId90" Type="http://schemas.openxmlformats.org/officeDocument/2006/relationships/image" Target="media/image65.wmf"/><Relationship Id="rId165" Type="http://schemas.openxmlformats.org/officeDocument/2006/relationships/image" Target="media/image107.emf"/><Relationship Id="rId186" Type="http://schemas.openxmlformats.org/officeDocument/2006/relationships/oleObject" Target="embeddings/oleObject28.bin"/><Relationship Id="rId211" Type="http://schemas.openxmlformats.org/officeDocument/2006/relationships/image" Target="media/image149.wmf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5.bin"/><Relationship Id="rId69" Type="http://schemas.openxmlformats.org/officeDocument/2006/relationships/image" Target="media/image47.wmf"/><Relationship Id="rId113" Type="http://schemas.openxmlformats.org/officeDocument/2006/relationships/image" Target="media/image79.png"/><Relationship Id="rId134" Type="http://schemas.openxmlformats.org/officeDocument/2006/relationships/oleObject" Target="embeddings/oleObject26.bin"/><Relationship Id="rId80" Type="http://schemas.openxmlformats.org/officeDocument/2006/relationships/image" Target="media/image550.wmf"/><Relationship Id="rId155" Type="http://schemas.openxmlformats.org/officeDocument/2006/relationships/image" Target="media/image118.emf"/><Relationship Id="rId176" Type="http://schemas.openxmlformats.org/officeDocument/2006/relationships/image" Target="media/image127.emf"/><Relationship Id="rId197" Type="http://schemas.openxmlformats.org/officeDocument/2006/relationships/image" Target="media/image142.wmf"/><Relationship Id="rId201" Type="http://schemas.openxmlformats.org/officeDocument/2006/relationships/image" Target="media/image144.wmf"/><Relationship Id="rId222" Type="http://schemas.openxmlformats.org/officeDocument/2006/relationships/footer" Target="footer3.xml"/><Relationship Id="rId17" Type="http://schemas.openxmlformats.org/officeDocument/2006/relationships/image" Target="media/image10.wmf"/><Relationship Id="rId38" Type="http://schemas.openxmlformats.org/officeDocument/2006/relationships/image" Target="media/image27.wmf"/><Relationship Id="rId59" Type="http://schemas.openxmlformats.org/officeDocument/2006/relationships/image" Target="media/image42.wmf"/><Relationship Id="rId103" Type="http://schemas.openxmlformats.org/officeDocument/2006/relationships/image" Target="media/image69.png"/><Relationship Id="rId124" Type="http://schemas.openxmlformats.org/officeDocument/2006/relationships/oleObject" Target="embeddings/oleObject20.bin"/><Relationship Id="rId70" Type="http://schemas.openxmlformats.org/officeDocument/2006/relationships/image" Target="media/image48.wmf"/><Relationship Id="rId91" Type="http://schemas.openxmlformats.org/officeDocument/2006/relationships/image" Target="media/image66.wmf"/><Relationship Id="rId145" Type="http://schemas.openxmlformats.org/officeDocument/2006/relationships/image" Target="media/image99.emf"/><Relationship Id="rId166" Type="http://schemas.openxmlformats.org/officeDocument/2006/relationships/image" Target="media/image108.emf"/><Relationship Id="rId187" Type="http://schemas.openxmlformats.org/officeDocument/2006/relationships/image" Target="media/image13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41.bin"/><Relationship Id="rId28" Type="http://schemas.openxmlformats.org/officeDocument/2006/relationships/image" Target="media/image17.png"/><Relationship Id="rId49" Type="http://schemas.openxmlformats.org/officeDocument/2006/relationships/image" Target="media/image37.wmf"/><Relationship Id="rId114" Type="http://schemas.openxmlformats.org/officeDocument/2006/relationships/image" Target="media/image80.png"/><Relationship Id="rId60" Type="http://schemas.openxmlformats.org/officeDocument/2006/relationships/oleObject" Target="embeddings/oleObject11.bin"/><Relationship Id="rId81" Type="http://schemas.openxmlformats.org/officeDocument/2006/relationships/image" Target="media/image560.wmf"/><Relationship Id="rId135" Type="http://schemas.openxmlformats.org/officeDocument/2006/relationships/image" Target="media/image90.wmf"/><Relationship Id="rId156" Type="http://schemas.openxmlformats.org/officeDocument/2006/relationships/image" Target="media/image119.emf"/><Relationship Id="rId177" Type="http://schemas.openxmlformats.org/officeDocument/2006/relationships/image" Target="media/image128.emf"/><Relationship Id="rId198" Type="http://schemas.openxmlformats.org/officeDocument/2006/relationships/oleObject" Target="embeddings/oleObject34.bin"/><Relationship Id="rId202" Type="http://schemas.openxmlformats.org/officeDocument/2006/relationships/oleObject" Target="embeddings/oleObject36.bin"/><Relationship Id="rId223" Type="http://schemas.openxmlformats.org/officeDocument/2006/relationships/fontTable" Target="fontTable.xml"/><Relationship Id="rId18" Type="http://schemas.openxmlformats.org/officeDocument/2006/relationships/image" Target="media/image11.wmf"/><Relationship Id="rId39" Type="http://schemas.openxmlformats.org/officeDocument/2006/relationships/image" Target="media/image28.png"/><Relationship Id="rId50" Type="http://schemas.openxmlformats.org/officeDocument/2006/relationships/oleObject" Target="embeddings/oleObject6.bin"/><Relationship Id="rId104" Type="http://schemas.openxmlformats.org/officeDocument/2006/relationships/image" Target="media/image70.png"/><Relationship Id="rId125" Type="http://schemas.openxmlformats.org/officeDocument/2006/relationships/oleObject" Target="embeddings/oleObject21.bin"/><Relationship Id="rId146" Type="http://schemas.openxmlformats.org/officeDocument/2006/relationships/image" Target="media/image100.emf"/><Relationship Id="rId167" Type="http://schemas.openxmlformats.org/officeDocument/2006/relationships/image" Target="media/image109.emf"/><Relationship Id="rId188" Type="http://schemas.openxmlformats.org/officeDocument/2006/relationships/oleObject" Target="embeddings/oleObject29.bin"/><Relationship Id="rId71" Type="http://schemas.openxmlformats.org/officeDocument/2006/relationships/image" Target="media/image49.wmf"/><Relationship Id="rId92" Type="http://schemas.openxmlformats.org/officeDocument/2006/relationships/image" Target="media/image58.png"/><Relationship Id="rId213" Type="http://schemas.openxmlformats.org/officeDocument/2006/relationships/image" Target="media/image150.wmf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40" Type="http://schemas.openxmlformats.org/officeDocument/2006/relationships/image" Target="media/image29.png"/><Relationship Id="rId115" Type="http://schemas.openxmlformats.org/officeDocument/2006/relationships/image" Target="media/image81.png"/><Relationship Id="rId136" Type="http://schemas.openxmlformats.org/officeDocument/2006/relationships/oleObject" Target="embeddings/oleObject27.bin"/><Relationship Id="rId157" Type="http://schemas.openxmlformats.org/officeDocument/2006/relationships/image" Target="media/image120.emf"/><Relationship Id="rId178" Type="http://schemas.openxmlformats.org/officeDocument/2006/relationships/image" Target="media/image129.emf"/><Relationship Id="rId61" Type="http://schemas.openxmlformats.org/officeDocument/2006/relationships/oleObject" Target="embeddings/oleObject12.bin"/><Relationship Id="rId82" Type="http://schemas.openxmlformats.org/officeDocument/2006/relationships/image" Target="media/image570.wmf"/><Relationship Id="rId199" Type="http://schemas.openxmlformats.org/officeDocument/2006/relationships/image" Target="media/image143.wmf"/><Relationship Id="rId203" Type="http://schemas.openxmlformats.org/officeDocument/2006/relationships/image" Target="media/image145.wmf"/><Relationship Id="rId19" Type="http://schemas.openxmlformats.org/officeDocument/2006/relationships/image" Target="media/image12.wmf"/><Relationship Id="rId224" Type="http://schemas.openxmlformats.org/officeDocument/2006/relationships/theme" Target="theme/theme1.xml"/><Relationship Id="rId30" Type="http://schemas.openxmlformats.org/officeDocument/2006/relationships/image" Target="media/image19.png"/><Relationship Id="rId105" Type="http://schemas.openxmlformats.org/officeDocument/2006/relationships/image" Target="media/image71.png"/><Relationship Id="rId126" Type="http://schemas.openxmlformats.org/officeDocument/2006/relationships/oleObject" Target="embeddings/oleObject22.bin"/><Relationship Id="rId147" Type="http://schemas.openxmlformats.org/officeDocument/2006/relationships/image" Target="media/image101.emf"/><Relationship Id="rId168" Type="http://schemas.openxmlformats.org/officeDocument/2006/relationships/image" Target="media/image11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064979-B302-4A8D-8C5D-9A2446EB5C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6</Pages>
  <Words>347</Words>
  <Characters>1982</Characters>
  <Application>Microsoft Office Word</Application>
  <DocSecurity>0</DocSecurity>
  <Lines>16</Lines>
  <Paragraphs>4</Paragraphs>
  <ScaleCrop>false</ScaleCrop>
  <Company/>
  <LinksUpToDate>false</LinksUpToDate>
  <CharactersWithSpaces>2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Moby</dc:creator>
  <cp:keywords/>
  <dc:description/>
  <cp:lastModifiedBy>小黑</cp:lastModifiedBy>
  <cp:revision>20</cp:revision>
  <dcterms:created xsi:type="dcterms:W3CDTF">2019-08-27T12:09:00Z</dcterms:created>
  <dcterms:modified xsi:type="dcterms:W3CDTF">2019-12-18T12:40:00Z</dcterms:modified>
</cp:coreProperties>
</file>